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2" r:id="rId3"/>
    <p:sldId id="284" r:id="rId4"/>
    <p:sldId id="285" r:id="rId5"/>
    <p:sldId id="281" r:id="rId6"/>
    <p:sldId id="283" r:id="rId7"/>
    <p:sldId id="286" r:id="rId8"/>
    <p:sldId id="287" r:id="rId9"/>
    <p:sldId id="291" r:id="rId10"/>
    <p:sldId id="290" r:id="rId11"/>
    <p:sldId id="292" r:id="rId12"/>
    <p:sldId id="293" r:id="rId13"/>
    <p:sldId id="270" r:id="rId14"/>
    <p:sldId id="275" r:id="rId15"/>
    <p:sldId id="272" r:id="rId16"/>
    <p:sldId id="276" r:id="rId17"/>
    <p:sldId id="277" r:id="rId18"/>
    <p:sldId id="278" r:id="rId19"/>
    <p:sldId id="279" r:id="rId20"/>
    <p:sldId id="273" r:id="rId21"/>
    <p:sldId id="288" r:id="rId22"/>
    <p:sldId id="295" r:id="rId23"/>
    <p:sldId id="289" r:id="rId24"/>
    <p:sldId id="296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84877" autoAdjust="0"/>
  </p:normalViewPr>
  <p:slideViewPr>
    <p:cSldViewPr snapToGrid="0">
      <p:cViewPr varScale="1">
        <p:scale>
          <a:sx n="74" d="100"/>
          <a:sy n="74" d="100"/>
        </p:scale>
        <p:origin x="1013" y="77"/>
      </p:cViewPr>
      <p:guideLst/>
    </p:cSldViewPr>
  </p:slideViewPr>
  <p:outlineViewPr>
    <p:cViewPr>
      <p:scale>
        <a:sx n="33" d="100"/>
        <a:sy n="33" d="100"/>
      </p:scale>
      <p:origin x="0" y="-1182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2692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CA58510-F6F3-4669-9C08-EE87CB04BEC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6E02563-E64F-4D08-8842-5D601184C047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gm:t>
    </dgm:pt>
    <dgm:pt modelId="{FB4BE033-9128-4570-95B7-1CE205D208AB}" type="par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FE0015B8-2525-4A7A-93F3-5FDFD35B0441}" type="sib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1D29E3E9-BFE9-4203-B2E3-18087A588AD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98E3B4A9-2693-4D48-9F62-E3EBFA0A3F1A}" type="par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DAB070E4-45B3-4ED3-8174-CFF7F1C23320}" type="sib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7739083D-9D94-4A15-84A7-5F35E56F00B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gm:t>
    </dgm:pt>
    <dgm:pt modelId="{73DB9B5C-87CC-44AD-855E-C7A3708F718A}" type="par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8AE413C-A542-4BF7-968A-414B57B6AB48}" type="sib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090C4BC-41B3-4DD1-83D9-9C359F577679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FB686F7E-C5E3-4825-BAC1-4C0610E56A26}" type="par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4110BE23-32E0-4DE2-813B-D927339751E3}" type="sib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A3510F7F-5F81-4157-BDE2-CEA0D8DFC72A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gm:t>
    </dgm:pt>
    <dgm:pt modelId="{9BC1B0F7-0550-4E6C-AD42-901BFA192469}" type="par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D2CBD49F-9853-481A-BB45-8522D59A7787}" type="sib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A6DE7A79-E0B8-42CA-B51A-BCBBBA9514D4}" type="pres">
      <dgm:prSet presAssocID="{0CA58510-F6F3-4669-9C08-EE87CB04BEC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740DC9C5-5001-4201-9164-93E80BD4DD63}" type="pres">
      <dgm:prSet presAssocID="{46E02563-E64F-4D08-8842-5D601184C047}" presName="hierRoot1" presStyleCnt="0"/>
      <dgm:spPr/>
    </dgm:pt>
    <dgm:pt modelId="{57BE976F-E824-4143-8C12-F23C3049B734}" type="pres">
      <dgm:prSet presAssocID="{46E02563-E64F-4D08-8842-5D601184C047}" presName="composite" presStyleCnt="0"/>
      <dgm:spPr/>
    </dgm:pt>
    <dgm:pt modelId="{B0204E62-55CF-49AE-989B-DEF5337B5575}" type="pres">
      <dgm:prSet presAssocID="{46E02563-E64F-4D08-8842-5D601184C047}" presName="background" presStyleLbl="node0" presStyleIdx="0" presStyleCnt="1"/>
      <dgm:spPr/>
    </dgm:pt>
    <dgm:pt modelId="{AE120AAA-C89E-4E73-94CD-32EB77A08985}" type="pres">
      <dgm:prSet presAssocID="{46E02563-E64F-4D08-8842-5D601184C04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5711788-120A-4168-A985-1C60B0391530}" type="pres">
      <dgm:prSet presAssocID="{46E02563-E64F-4D08-8842-5D601184C047}" presName="hierChild2" presStyleCnt="0"/>
      <dgm:spPr/>
    </dgm:pt>
    <dgm:pt modelId="{4D8B60F7-6E78-4613-BD35-FA32D289D01A}" type="pres">
      <dgm:prSet presAssocID="{98E3B4A9-2693-4D48-9F62-E3EBFA0A3F1A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E5392CD7-A7D0-4ED2-9963-6D9FA6339EEE}" type="pres">
      <dgm:prSet presAssocID="{1D29E3E9-BFE9-4203-B2E3-18087A588ADC}" presName="hierRoot2" presStyleCnt="0"/>
      <dgm:spPr/>
    </dgm:pt>
    <dgm:pt modelId="{7B9B641E-2418-483C-84F1-6F4CC62FD9E8}" type="pres">
      <dgm:prSet presAssocID="{1D29E3E9-BFE9-4203-B2E3-18087A588ADC}" presName="composite2" presStyleCnt="0"/>
      <dgm:spPr/>
    </dgm:pt>
    <dgm:pt modelId="{D0A4EB6C-8181-4707-BFC5-582731312E92}" type="pres">
      <dgm:prSet presAssocID="{1D29E3E9-BFE9-4203-B2E3-18087A588ADC}" presName="background2" presStyleLbl="node2" presStyleIdx="0" presStyleCnt="2"/>
      <dgm:spPr/>
    </dgm:pt>
    <dgm:pt modelId="{700709D7-9E3D-4B7C-904D-4970213FB512}" type="pres">
      <dgm:prSet presAssocID="{1D29E3E9-BFE9-4203-B2E3-18087A588ADC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317241D-50EE-4E7A-8810-9EB38EB58534}" type="pres">
      <dgm:prSet presAssocID="{1D29E3E9-BFE9-4203-B2E3-18087A588ADC}" presName="hierChild3" presStyleCnt="0"/>
      <dgm:spPr/>
    </dgm:pt>
    <dgm:pt modelId="{DFCDA64D-0770-4BAC-A887-229D6E3004E1}" type="pres">
      <dgm:prSet presAssocID="{73DB9B5C-87CC-44AD-855E-C7A3708F718A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6B573E74-8B36-4457-89B2-DF3371BC0E4B}" type="pres">
      <dgm:prSet presAssocID="{7739083D-9D94-4A15-84A7-5F35E56F00BC}" presName="hierRoot2" presStyleCnt="0"/>
      <dgm:spPr/>
    </dgm:pt>
    <dgm:pt modelId="{84CA33EC-1F75-4CB7-B5E3-D3ACB67B13BF}" type="pres">
      <dgm:prSet presAssocID="{7739083D-9D94-4A15-84A7-5F35E56F00BC}" presName="composite2" presStyleCnt="0"/>
      <dgm:spPr/>
    </dgm:pt>
    <dgm:pt modelId="{2FC4B207-F65A-44D3-95C6-E14B2B361D2A}" type="pres">
      <dgm:prSet presAssocID="{7739083D-9D94-4A15-84A7-5F35E56F00BC}" presName="background2" presStyleLbl="node2" presStyleIdx="1" presStyleCnt="2"/>
      <dgm:spPr/>
    </dgm:pt>
    <dgm:pt modelId="{F06C73D9-9809-43CF-9730-4675D54A9C5F}" type="pres">
      <dgm:prSet presAssocID="{7739083D-9D94-4A15-84A7-5F35E56F00B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3167C6E-2270-415B-A85E-35D509DBE562}" type="pres">
      <dgm:prSet presAssocID="{7739083D-9D94-4A15-84A7-5F35E56F00BC}" presName="hierChild3" presStyleCnt="0"/>
      <dgm:spPr/>
    </dgm:pt>
    <dgm:pt modelId="{769CD95C-ECAC-40D1-938D-671CA3F42FB0}" type="pres">
      <dgm:prSet presAssocID="{FB686F7E-C5E3-4825-BAC1-4C0610E56A26}" presName="Name17" presStyleLbl="parChTrans1D3" presStyleIdx="0" presStyleCnt="2"/>
      <dgm:spPr/>
      <dgm:t>
        <a:bodyPr/>
        <a:lstStyle/>
        <a:p>
          <a:endParaRPr lang="zh-CN" altLang="en-US"/>
        </a:p>
      </dgm:t>
    </dgm:pt>
    <dgm:pt modelId="{270A3B20-E657-4A65-80D0-910052E55448}" type="pres">
      <dgm:prSet presAssocID="{3090C4BC-41B3-4DD1-83D9-9C359F577679}" presName="hierRoot3" presStyleCnt="0"/>
      <dgm:spPr/>
    </dgm:pt>
    <dgm:pt modelId="{D29EA21B-D03D-42AE-83E5-5584ACEBC908}" type="pres">
      <dgm:prSet presAssocID="{3090C4BC-41B3-4DD1-83D9-9C359F577679}" presName="composite3" presStyleCnt="0"/>
      <dgm:spPr/>
    </dgm:pt>
    <dgm:pt modelId="{BEF91D90-FDBA-40D1-9921-5B71C0B7CC1D}" type="pres">
      <dgm:prSet presAssocID="{3090C4BC-41B3-4DD1-83D9-9C359F577679}" presName="background3" presStyleLbl="node3" presStyleIdx="0" presStyleCnt="2"/>
      <dgm:spPr/>
    </dgm:pt>
    <dgm:pt modelId="{C467336B-EA12-4EC3-BB83-744F30492B4E}" type="pres">
      <dgm:prSet presAssocID="{3090C4BC-41B3-4DD1-83D9-9C359F57767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4A76E59-2676-4158-AEFA-4C040EC99A44}" type="pres">
      <dgm:prSet presAssocID="{3090C4BC-41B3-4DD1-83D9-9C359F577679}" presName="hierChild4" presStyleCnt="0"/>
      <dgm:spPr/>
    </dgm:pt>
    <dgm:pt modelId="{E82C9B24-F6AD-42D6-98C6-A27319D20170}" type="pres">
      <dgm:prSet presAssocID="{9BC1B0F7-0550-4E6C-AD42-901BFA192469}" presName="Name17" presStyleLbl="parChTrans1D3" presStyleIdx="1" presStyleCnt="2"/>
      <dgm:spPr/>
      <dgm:t>
        <a:bodyPr/>
        <a:lstStyle/>
        <a:p>
          <a:endParaRPr lang="zh-CN" altLang="en-US"/>
        </a:p>
      </dgm:t>
    </dgm:pt>
    <dgm:pt modelId="{2D79D3A2-A4BA-44A6-A966-9AE7F971BA09}" type="pres">
      <dgm:prSet presAssocID="{A3510F7F-5F81-4157-BDE2-CEA0D8DFC72A}" presName="hierRoot3" presStyleCnt="0"/>
      <dgm:spPr/>
    </dgm:pt>
    <dgm:pt modelId="{E15ADDDD-43FD-49E7-882A-78AD1359C4A6}" type="pres">
      <dgm:prSet presAssocID="{A3510F7F-5F81-4157-BDE2-CEA0D8DFC72A}" presName="composite3" presStyleCnt="0"/>
      <dgm:spPr/>
    </dgm:pt>
    <dgm:pt modelId="{C5E552E1-24E4-4D2B-8240-C1B480DB285D}" type="pres">
      <dgm:prSet presAssocID="{A3510F7F-5F81-4157-BDE2-CEA0D8DFC72A}" presName="background3" presStyleLbl="node3" presStyleIdx="1" presStyleCnt="2"/>
      <dgm:spPr/>
    </dgm:pt>
    <dgm:pt modelId="{81D8147D-ABCA-467F-87AD-FE71AA80FD91}" type="pres">
      <dgm:prSet presAssocID="{A3510F7F-5F81-4157-BDE2-CEA0D8DFC72A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94BFD6-C75D-477D-B06F-E6886F1907EB}" type="pres">
      <dgm:prSet presAssocID="{A3510F7F-5F81-4157-BDE2-CEA0D8DFC72A}" presName="hierChild4" presStyleCnt="0"/>
      <dgm:spPr/>
    </dgm:pt>
  </dgm:ptLst>
  <dgm:cxnLst>
    <dgm:cxn modelId="{2131ACF8-39B1-4D0D-A632-EED85EE7539C}" type="presOf" srcId="{0CA58510-F6F3-4669-9C08-EE87CB04BECB}" destId="{A6DE7A79-E0B8-42CA-B51A-BCBBBA9514D4}" srcOrd="0" destOrd="0" presId="urn:microsoft.com/office/officeart/2005/8/layout/hierarchy1"/>
    <dgm:cxn modelId="{5A229D2F-632B-4444-A106-C1B9C8ACA007}" srcId="{7739083D-9D94-4A15-84A7-5F35E56F00BC}" destId="{3090C4BC-41B3-4DD1-83D9-9C359F577679}" srcOrd="0" destOrd="0" parTransId="{FB686F7E-C5E3-4825-BAC1-4C0610E56A26}" sibTransId="{4110BE23-32E0-4DE2-813B-D927339751E3}"/>
    <dgm:cxn modelId="{D30CE2A7-889D-4781-8FFF-BDA27FC63000}" srcId="{0CA58510-F6F3-4669-9C08-EE87CB04BECB}" destId="{46E02563-E64F-4D08-8842-5D601184C047}" srcOrd="0" destOrd="0" parTransId="{FB4BE033-9128-4570-95B7-1CE205D208AB}" sibTransId="{FE0015B8-2525-4A7A-93F3-5FDFD35B0441}"/>
    <dgm:cxn modelId="{84BAAB15-8546-420C-B8E2-9B0CEA7140EF}" type="presOf" srcId="{3090C4BC-41B3-4DD1-83D9-9C359F577679}" destId="{C467336B-EA12-4EC3-BB83-744F30492B4E}" srcOrd="0" destOrd="0" presId="urn:microsoft.com/office/officeart/2005/8/layout/hierarchy1"/>
    <dgm:cxn modelId="{8E60D31B-E625-4D0E-9376-31D5BFE140C0}" srcId="{46E02563-E64F-4D08-8842-5D601184C047}" destId="{1D29E3E9-BFE9-4203-B2E3-18087A588ADC}" srcOrd="0" destOrd="0" parTransId="{98E3B4A9-2693-4D48-9F62-E3EBFA0A3F1A}" sibTransId="{DAB070E4-45B3-4ED3-8174-CFF7F1C23320}"/>
    <dgm:cxn modelId="{BE8E8778-3769-4B59-A323-CBD24CEE444D}" type="presOf" srcId="{46E02563-E64F-4D08-8842-5D601184C047}" destId="{AE120AAA-C89E-4E73-94CD-32EB77A08985}" srcOrd="0" destOrd="0" presId="urn:microsoft.com/office/officeart/2005/8/layout/hierarchy1"/>
    <dgm:cxn modelId="{72E4133A-8AAF-4FC5-A1E6-2EDD1B414A7D}" type="presOf" srcId="{73DB9B5C-87CC-44AD-855E-C7A3708F718A}" destId="{DFCDA64D-0770-4BAC-A887-229D6E3004E1}" srcOrd="0" destOrd="0" presId="urn:microsoft.com/office/officeart/2005/8/layout/hierarchy1"/>
    <dgm:cxn modelId="{6F5F9DC6-851C-484C-80EE-1257E3597645}" srcId="{7739083D-9D94-4A15-84A7-5F35E56F00BC}" destId="{A3510F7F-5F81-4157-BDE2-CEA0D8DFC72A}" srcOrd="1" destOrd="0" parTransId="{9BC1B0F7-0550-4E6C-AD42-901BFA192469}" sibTransId="{D2CBD49F-9853-481A-BB45-8522D59A7787}"/>
    <dgm:cxn modelId="{3FB217A1-4724-4C0C-9760-E3611D6BF853}" type="presOf" srcId="{98E3B4A9-2693-4D48-9F62-E3EBFA0A3F1A}" destId="{4D8B60F7-6E78-4613-BD35-FA32D289D01A}" srcOrd="0" destOrd="0" presId="urn:microsoft.com/office/officeart/2005/8/layout/hierarchy1"/>
    <dgm:cxn modelId="{7A2A82E6-BF34-49B1-8C15-C2CB7B62D2C4}" type="presOf" srcId="{1D29E3E9-BFE9-4203-B2E3-18087A588ADC}" destId="{700709D7-9E3D-4B7C-904D-4970213FB512}" srcOrd="0" destOrd="0" presId="urn:microsoft.com/office/officeart/2005/8/layout/hierarchy1"/>
    <dgm:cxn modelId="{3A723DC6-F39A-4554-B2F4-D9885FFF0E62}" srcId="{46E02563-E64F-4D08-8842-5D601184C047}" destId="{7739083D-9D94-4A15-84A7-5F35E56F00BC}" srcOrd="1" destOrd="0" parTransId="{73DB9B5C-87CC-44AD-855E-C7A3708F718A}" sibTransId="{38AE413C-A542-4BF7-968A-414B57B6AB48}"/>
    <dgm:cxn modelId="{7A513718-FCD3-46DA-ADD7-1207DCCC75C1}" type="presOf" srcId="{7739083D-9D94-4A15-84A7-5F35E56F00BC}" destId="{F06C73D9-9809-43CF-9730-4675D54A9C5F}" srcOrd="0" destOrd="0" presId="urn:microsoft.com/office/officeart/2005/8/layout/hierarchy1"/>
    <dgm:cxn modelId="{6EE2A47D-03F5-4566-B4D5-E7BDE0ED2B4C}" type="presOf" srcId="{FB686F7E-C5E3-4825-BAC1-4C0610E56A26}" destId="{769CD95C-ECAC-40D1-938D-671CA3F42FB0}" srcOrd="0" destOrd="0" presId="urn:microsoft.com/office/officeart/2005/8/layout/hierarchy1"/>
    <dgm:cxn modelId="{59A51789-1169-4045-AB59-074D05864829}" type="presOf" srcId="{A3510F7F-5F81-4157-BDE2-CEA0D8DFC72A}" destId="{81D8147D-ABCA-467F-87AD-FE71AA80FD91}" srcOrd="0" destOrd="0" presId="urn:microsoft.com/office/officeart/2005/8/layout/hierarchy1"/>
    <dgm:cxn modelId="{15D5093D-96C7-4943-82C0-14D9C3DA6E7E}" type="presOf" srcId="{9BC1B0F7-0550-4E6C-AD42-901BFA192469}" destId="{E82C9B24-F6AD-42D6-98C6-A27319D20170}" srcOrd="0" destOrd="0" presId="urn:microsoft.com/office/officeart/2005/8/layout/hierarchy1"/>
    <dgm:cxn modelId="{1BEBC3FC-7113-447E-9978-9D66FAF9064A}" type="presParOf" srcId="{A6DE7A79-E0B8-42CA-B51A-BCBBBA9514D4}" destId="{740DC9C5-5001-4201-9164-93E80BD4DD63}" srcOrd="0" destOrd="0" presId="urn:microsoft.com/office/officeart/2005/8/layout/hierarchy1"/>
    <dgm:cxn modelId="{7011BB0C-76D2-4F6C-B831-FC351F581389}" type="presParOf" srcId="{740DC9C5-5001-4201-9164-93E80BD4DD63}" destId="{57BE976F-E824-4143-8C12-F23C3049B734}" srcOrd="0" destOrd="0" presId="urn:microsoft.com/office/officeart/2005/8/layout/hierarchy1"/>
    <dgm:cxn modelId="{F32754E2-85AA-478D-88AD-A4D295B14E2F}" type="presParOf" srcId="{57BE976F-E824-4143-8C12-F23C3049B734}" destId="{B0204E62-55CF-49AE-989B-DEF5337B5575}" srcOrd="0" destOrd="0" presId="urn:microsoft.com/office/officeart/2005/8/layout/hierarchy1"/>
    <dgm:cxn modelId="{5D3A9683-D7F6-41D4-A453-E191EF881BA4}" type="presParOf" srcId="{57BE976F-E824-4143-8C12-F23C3049B734}" destId="{AE120AAA-C89E-4E73-94CD-32EB77A08985}" srcOrd="1" destOrd="0" presId="urn:microsoft.com/office/officeart/2005/8/layout/hierarchy1"/>
    <dgm:cxn modelId="{4222D31C-4D47-410D-9DD5-DD5157316366}" type="presParOf" srcId="{740DC9C5-5001-4201-9164-93E80BD4DD63}" destId="{85711788-120A-4168-A985-1C60B0391530}" srcOrd="1" destOrd="0" presId="urn:microsoft.com/office/officeart/2005/8/layout/hierarchy1"/>
    <dgm:cxn modelId="{CF64E03D-C362-463C-A536-EED86B386757}" type="presParOf" srcId="{85711788-120A-4168-A985-1C60B0391530}" destId="{4D8B60F7-6E78-4613-BD35-FA32D289D01A}" srcOrd="0" destOrd="0" presId="urn:microsoft.com/office/officeart/2005/8/layout/hierarchy1"/>
    <dgm:cxn modelId="{9186D8F5-1036-41B4-BB8A-205F10B4679F}" type="presParOf" srcId="{85711788-120A-4168-A985-1C60B0391530}" destId="{E5392CD7-A7D0-4ED2-9963-6D9FA6339EEE}" srcOrd="1" destOrd="0" presId="urn:microsoft.com/office/officeart/2005/8/layout/hierarchy1"/>
    <dgm:cxn modelId="{D78C7589-0EA9-44AC-A911-D8F579908A59}" type="presParOf" srcId="{E5392CD7-A7D0-4ED2-9963-6D9FA6339EEE}" destId="{7B9B641E-2418-483C-84F1-6F4CC62FD9E8}" srcOrd="0" destOrd="0" presId="urn:microsoft.com/office/officeart/2005/8/layout/hierarchy1"/>
    <dgm:cxn modelId="{A4996A6C-4950-43A9-B6B4-062CB296FFFC}" type="presParOf" srcId="{7B9B641E-2418-483C-84F1-6F4CC62FD9E8}" destId="{D0A4EB6C-8181-4707-BFC5-582731312E92}" srcOrd="0" destOrd="0" presId="urn:microsoft.com/office/officeart/2005/8/layout/hierarchy1"/>
    <dgm:cxn modelId="{7832B888-D0B6-41E5-990D-3BFEAD93C2A9}" type="presParOf" srcId="{7B9B641E-2418-483C-84F1-6F4CC62FD9E8}" destId="{700709D7-9E3D-4B7C-904D-4970213FB512}" srcOrd="1" destOrd="0" presId="urn:microsoft.com/office/officeart/2005/8/layout/hierarchy1"/>
    <dgm:cxn modelId="{F8A486C5-8B86-4BF7-BEB5-CC2B4C47E4B7}" type="presParOf" srcId="{E5392CD7-A7D0-4ED2-9963-6D9FA6339EEE}" destId="{F317241D-50EE-4E7A-8810-9EB38EB58534}" srcOrd="1" destOrd="0" presId="urn:microsoft.com/office/officeart/2005/8/layout/hierarchy1"/>
    <dgm:cxn modelId="{22D0CD16-187B-4F42-BF07-9F9454EC32E7}" type="presParOf" srcId="{85711788-120A-4168-A985-1C60B0391530}" destId="{DFCDA64D-0770-4BAC-A887-229D6E3004E1}" srcOrd="2" destOrd="0" presId="urn:microsoft.com/office/officeart/2005/8/layout/hierarchy1"/>
    <dgm:cxn modelId="{26A74423-C016-4404-ADAB-0CD1F466936D}" type="presParOf" srcId="{85711788-120A-4168-A985-1C60B0391530}" destId="{6B573E74-8B36-4457-89B2-DF3371BC0E4B}" srcOrd="3" destOrd="0" presId="urn:microsoft.com/office/officeart/2005/8/layout/hierarchy1"/>
    <dgm:cxn modelId="{0305AC59-B963-4117-BEF7-5EBAF7A4ADC9}" type="presParOf" srcId="{6B573E74-8B36-4457-89B2-DF3371BC0E4B}" destId="{84CA33EC-1F75-4CB7-B5E3-D3ACB67B13BF}" srcOrd="0" destOrd="0" presId="urn:microsoft.com/office/officeart/2005/8/layout/hierarchy1"/>
    <dgm:cxn modelId="{BFEEA4CA-72CF-4E21-8F9B-08E90B2C3CE5}" type="presParOf" srcId="{84CA33EC-1F75-4CB7-B5E3-D3ACB67B13BF}" destId="{2FC4B207-F65A-44D3-95C6-E14B2B361D2A}" srcOrd="0" destOrd="0" presId="urn:microsoft.com/office/officeart/2005/8/layout/hierarchy1"/>
    <dgm:cxn modelId="{DCE44450-4E2E-4F94-B9AF-F8710DE7F323}" type="presParOf" srcId="{84CA33EC-1F75-4CB7-B5E3-D3ACB67B13BF}" destId="{F06C73D9-9809-43CF-9730-4675D54A9C5F}" srcOrd="1" destOrd="0" presId="urn:microsoft.com/office/officeart/2005/8/layout/hierarchy1"/>
    <dgm:cxn modelId="{09EAE23F-BBCA-46F1-A086-A3BD91962881}" type="presParOf" srcId="{6B573E74-8B36-4457-89B2-DF3371BC0E4B}" destId="{C3167C6E-2270-415B-A85E-35D509DBE562}" srcOrd="1" destOrd="0" presId="urn:microsoft.com/office/officeart/2005/8/layout/hierarchy1"/>
    <dgm:cxn modelId="{2C4400BA-42A1-4A4D-9460-732829570A28}" type="presParOf" srcId="{C3167C6E-2270-415B-A85E-35D509DBE562}" destId="{769CD95C-ECAC-40D1-938D-671CA3F42FB0}" srcOrd="0" destOrd="0" presId="urn:microsoft.com/office/officeart/2005/8/layout/hierarchy1"/>
    <dgm:cxn modelId="{DA002183-4AD9-4C8F-969C-FF1F437054D2}" type="presParOf" srcId="{C3167C6E-2270-415B-A85E-35D509DBE562}" destId="{270A3B20-E657-4A65-80D0-910052E55448}" srcOrd="1" destOrd="0" presId="urn:microsoft.com/office/officeart/2005/8/layout/hierarchy1"/>
    <dgm:cxn modelId="{A024275F-35FA-4A13-B4CD-36D7D3F0072C}" type="presParOf" srcId="{270A3B20-E657-4A65-80D0-910052E55448}" destId="{D29EA21B-D03D-42AE-83E5-5584ACEBC908}" srcOrd="0" destOrd="0" presId="urn:microsoft.com/office/officeart/2005/8/layout/hierarchy1"/>
    <dgm:cxn modelId="{CBB46CFA-666B-4D63-9997-A5491983B995}" type="presParOf" srcId="{D29EA21B-D03D-42AE-83E5-5584ACEBC908}" destId="{BEF91D90-FDBA-40D1-9921-5B71C0B7CC1D}" srcOrd="0" destOrd="0" presId="urn:microsoft.com/office/officeart/2005/8/layout/hierarchy1"/>
    <dgm:cxn modelId="{2200B2E0-16B8-4094-87E7-BDEE5E1F4868}" type="presParOf" srcId="{D29EA21B-D03D-42AE-83E5-5584ACEBC908}" destId="{C467336B-EA12-4EC3-BB83-744F30492B4E}" srcOrd="1" destOrd="0" presId="urn:microsoft.com/office/officeart/2005/8/layout/hierarchy1"/>
    <dgm:cxn modelId="{6A3D3D42-08BD-4EDC-9423-FF3DA33ACFBF}" type="presParOf" srcId="{270A3B20-E657-4A65-80D0-910052E55448}" destId="{34A76E59-2676-4158-AEFA-4C040EC99A44}" srcOrd="1" destOrd="0" presId="urn:microsoft.com/office/officeart/2005/8/layout/hierarchy1"/>
    <dgm:cxn modelId="{7C093F69-4F5F-41AE-A615-4D71D01BD974}" type="presParOf" srcId="{C3167C6E-2270-415B-A85E-35D509DBE562}" destId="{E82C9B24-F6AD-42D6-98C6-A27319D20170}" srcOrd="2" destOrd="0" presId="urn:microsoft.com/office/officeart/2005/8/layout/hierarchy1"/>
    <dgm:cxn modelId="{EB2DE1CD-2594-471A-BA48-20B3FB4F4467}" type="presParOf" srcId="{C3167C6E-2270-415B-A85E-35D509DBE562}" destId="{2D79D3A2-A4BA-44A6-A966-9AE7F971BA09}" srcOrd="3" destOrd="0" presId="urn:microsoft.com/office/officeart/2005/8/layout/hierarchy1"/>
    <dgm:cxn modelId="{7D68738E-4B47-40E0-BB9B-C0923FCD650B}" type="presParOf" srcId="{2D79D3A2-A4BA-44A6-A966-9AE7F971BA09}" destId="{E15ADDDD-43FD-49E7-882A-78AD1359C4A6}" srcOrd="0" destOrd="0" presId="urn:microsoft.com/office/officeart/2005/8/layout/hierarchy1"/>
    <dgm:cxn modelId="{B9578D2E-81D2-416D-894B-C92E0A35B50B}" type="presParOf" srcId="{E15ADDDD-43FD-49E7-882A-78AD1359C4A6}" destId="{C5E552E1-24E4-4D2B-8240-C1B480DB285D}" srcOrd="0" destOrd="0" presId="urn:microsoft.com/office/officeart/2005/8/layout/hierarchy1"/>
    <dgm:cxn modelId="{2D7F7AA2-5A46-4F34-92F0-495A3E18A33B}" type="presParOf" srcId="{E15ADDDD-43FD-49E7-882A-78AD1359C4A6}" destId="{81D8147D-ABCA-467F-87AD-FE71AA80FD91}" srcOrd="1" destOrd="0" presId="urn:microsoft.com/office/officeart/2005/8/layout/hierarchy1"/>
    <dgm:cxn modelId="{959A86EF-F067-4FAA-A659-31E78A19B5C7}" type="presParOf" srcId="{2D79D3A2-A4BA-44A6-A966-9AE7F971BA09}" destId="{0094BFD6-C75D-477D-B06F-E6886F1907E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CA58510-F6F3-4669-9C08-EE87CB04BEC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6E02563-E64F-4D08-8842-5D601184C047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gm:t>
    </dgm:pt>
    <dgm:pt modelId="{FB4BE033-9128-4570-95B7-1CE205D208AB}" type="par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FE0015B8-2525-4A7A-93F3-5FDFD35B0441}" type="sib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1D29E3E9-BFE9-4203-B2E3-18087A588AD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98E3B4A9-2693-4D48-9F62-E3EBFA0A3F1A}" type="par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DAB070E4-45B3-4ED3-8174-CFF7F1C23320}" type="sib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7739083D-9D94-4A15-84A7-5F35E56F00B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gm:t>
    </dgm:pt>
    <dgm:pt modelId="{73DB9B5C-87CC-44AD-855E-C7A3708F718A}" type="par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8AE413C-A542-4BF7-968A-414B57B6AB48}" type="sib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090C4BC-41B3-4DD1-83D9-9C359F577679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FB686F7E-C5E3-4825-BAC1-4C0610E56A26}" type="par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4110BE23-32E0-4DE2-813B-D927339751E3}" type="sib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A3510F7F-5F81-4157-BDE2-CEA0D8DFC72A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gm:t>
    </dgm:pt>
    <dgm:pt modelId="{9BC1B0F7-0550-4E6C-AD42-901BFA192469}" type="par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D2CBD49F-9853-481A-BB45-8522D59A7787}" type="sib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A6DE7A79-E0B8-42CA-B51A-BCBBBA9514D4}" type="pres">
      <dgm:prSet presAssocID="{0CA58510-F6F3-4669-9C08-EE87CB04BEC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740DC9C5-5001-4201-9164-93E80BD4DD63}" type="pres">
      <dgm:prSet presAssocID="{46E02563-E64F-4D08-8842-5D601184C047}" presName="hierRoot1" presStyleCnt="0"/>
      <dgm:spPr/>
    </dgm:pt>
    <dgm:pt modelId="{57BE976F-E824-4143-8C12-F23C3049B734}" type="pres">
      <dgm:prSet presAssocID="{46E02563-E64F-4D08-8842-5D601184C047}" presName="composite" presStyleCnt="0"/>
      <dgm:spPr/>
    </dgm:pt>
    <dgm:pt modelId="{B0204E62-55CF-49AE-989B-DEF5337B5575}" type="pres">
      <dgm:prSet presAssocID="{46E02563-E64F-4D08-8842-5D601184C047}" presName="background" presStyleLbl="node0" presStyleIdx="0" presStyleCnt="1"/>
      <dgm:spPr/>
    </dgm:pt>
    <dgm:pt modelId="{AE120AAA-C89E-4E73-94CD-32EB77A08985}" type="pres">
      <dgm:prSet presAssocID="{46E02563-E64F-4D08-8842-5D601184C04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5711788-120A-4168-A985-1C60B0391530}" type="pres">
      <dgm:prSet presAssocID="{46E02563-E64F-4D08-8842-5D601184C047}" presName="hierChild2" presStyleCnt="0"/>
      <dgm:spPr/>
    </dgm:pt>
    <dgm:pt modelId="{4D8B60F7-6E78-4613-BD35-FA32D289D01A}" type="pres">
      <dgm:prSet presAssocID="{98E3B4A9-2693-4D48-9F62-E3EBFA0A3F1A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E5392CD7-A7D0-4ED2-9963-6D9FA6339EEE}" type="pres">
      <dgm:prSet presAssocID="{1D29E3E9-BFE9-4203-B2E3-18087A588ADC}" presName="hierRoot2" presStyleCnt="0"/>
      <dgm:spPr/>
    </dgm:pt>
    <dgm:pt modelId="{7B9B641E-2418-483C-84F1-6F4CC62FD9E8}" type="pres">
      <dgm:prSet presAssocID="{1D29E3E9-BFE9-4203-B2E3-18087A588ADC}" presName="composite2" presStyleCnt="0"/>
      <dgm:spPr/>
    </dgm:pt>
    <dgm:pt modelId="{D0A4EB6C-8181-4707-BFC5-582731312E92}" type="pres">
      <dgm:prSet presAssocID="{1D29E3E9-BFE9-4203-B2E3-18087A588ADC}" presName="background2" presStyleLbl="node2" presStyleIdx="0" presStyleCnt="2"/>
      <dgm:spPr/>
    </dgm:pt>
    <dgm:pt modelId="{700709D7-9E3D-4B7C-904D-4970213FB512}" type="pres">
      <dgm:prSet presAssocID="{1D29E3E9-BFE9-4203-B2E3-18087A588ADC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317241D-50EE-4E7A-8810-9EB38EB58534}" type="pres">
      <dgm:prSet presAssocID="{1D29E3E9-BFE9-4203-B2E3-18087A588ADC}" presName="hierChild3" presStyleCnt="0"/>
      <dgm:spPr/>
    </dgm:pt>
    <dgm:pt modelId="{DFCDA64D-0770-4BAC-A887-229D6E3004E1}" type="pres">
      <dgm:prSet presAssocID="{73DB9B5C-87CC-44AD-855E-C7A3708F718A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6B573E74-8B36-4457-89B2-DF3371BC0E4B}" type="pres">
      <dgm:prSet presAssocID="{7739083D-9D94-4A15-84A7-5F35E56F00BC}" presName="hierRoot2" presStyleCnt="0"/>
      <dgm:spPr/>
    </dgm:pt>
    <dgm:pt modelId="{84CA33EC-1F75-4CB7-B5E3-D3ACB67B13BF}" type="pres">
      <dgm:prSet presAssocID="{7739083D-9D94-4A15-84A7-5F35E56F00BC}" presName="composite2" presStyleCnt="0"/>
      <dgm:spPr/>
    </dgm:pt>
    <dgm:pt modelId="{2FC4B207-F65A-44D3-95C6-E14B2B361D2A}" type="pres">
      <dgm:prSet presAssocID="{7739083D-9D94-4A15-84A7-5F35E56F00BC}" presName="background2" presStyleLbl="node2" presStyleIdx="1" presStyleCnt="2"/>
      <dgm:spPr/>
    </dgm:pt>
    <dgm:pt modelId="{F06C73D9-9809-43CF-9730-4675D54A9C5F}" type="pres">
      <dgm:prSet presAssocID="{7739083D-9D94-4A15-84A7-5F35E56F00B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3167C6E-2270-415B-A85E-35D509DBE562}" type="pres">
      <dgm:prSet presAssocID="{7739083D-9D94-4A15-84A7-5F35E56F00BC}" presName="hierChild3" presStyleCnt="0"/>
      <dgm:spPr/>
    </dgm:pt>
    <dgm:pt modelId="{769CD95C-ECAC-40D1-938D-671CA3F42FB0}" type="pres">
      <dgm:prSet presAssocID="{FB686F7E-C5E3-4825-BAC1-4C0610E56A26}" presName="Name17" presStyleLbl="parChTrans1D3" presStyleIdx="0" presStyleCnt="2"/>
      <dgm:spPr/>
      <dgm:t>
        <a:bodyPr/>
        <a:lstStyle/>
        <a:p>
          <a:endParaRPr lang="zh-CN" altLang="en-US"/>
        </a:p>
      </dgm:t>
    </dgm:pt>
    <dgm:pt modelId="{270A3B20-E657-4A65-80D0-910052E55448}" type="pres">
      <dgm:prSet presAssocID="{3090C4BC-41B3-4DD1-83D9-9C359F577679}" presName="hierRoot3" presStyleCnt="0"/>
      <dgm:spPr/>
    </dgm:pt>
    <dgm:pt modelId="{D29EA21B-D03D-42AE-83E5-5584ACEBC908}" type="pres">
      <dgm:prSet presAssocID="{3090C4BC-41B3-4DD1-83D9-9C359F577679}" presName="composite3" presStyleCnt="0"/>
      <dgm:spPr/>
    </dgm:pt>
    <dgm:pt modelId="{BEF91D90-FDBA-40D1-9921-5B71C0B7CC1D}" type="pres">
      <dgm:prSet presAssocID="{3090C4BC-41B3-4DD1-83D9-9C359F577679}" presName="background3" presStyleLbl="node3" presStyleIdx="0" presStyleCnt="2"/>
      <dgm:spPr/>
    </dgm:pt>
    <dgm:pt modelId="{C467336B-EA12-4EC3-BB83-744F30492B4E}" type="pres">
      <dgm:prSet presAssocID="{3090C4BC-41B3-4DD1-83D9-9C359F57767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4A76E59-2676-4158-AEFA-4C040EC99A44}" type="pres">
      <dgm:prSet presAssocID="{3090C4BC-41B3-4DD1-83D9-9C359F577679}" presName="hierChild4" presStyleCnt="0"/>
      <dgm:spPr/>
    </dgm:pt>
    <dgm:pt modelId="{E82C9B24-F6AD-42D6-98C6-A27319D20170}" type="pres">
      <dgm:prSet presAssocID="{9BC1B0F7-0550-4E6C-AD42-901BFA192469}" presName="Name17" presStyleLbl="parChTrans1D3" presStyleIdx="1" presStyleCnt="2"/>
      <dgm:spPr/>
      <dgm:t>
        <a:bodyPr/>
        <a:lstStyle/>
        <a:p>
          <a:endParaRPr lang="zh-CN" altLang="en-US"/>
        </a:p>
      </dgm:t>
    </dgm:pt>
    <dgm:pt modelId="{2D79D3A2-A4BA-44A6-A966-9AE7F971BA09}" type="pres">
      <dgm:prSet presAssocID="{A3510F7F-5F81-4157-BDE2-CEA0D8DFC72A}" presName="hierRoot3" presStyleCnt="0"/>
      <dgm:spPr/>
    </dgm:pt>
    <dgm:pt modelId="{E15ADDDD-43FD-49E7-882A-78AD1359C4A6}" type="pres">
      <dgm:prSet presAssocID="{A3510F7F-5F81-4157-BDE2-CEA0D8DFC72A}" presName="composite3" presStyleCnt="0"/>
      <dgm:spPr/>
    </dgm:pt>
    <dgm:pt modelId="{C5E552E1-24E4-4D2B-8240-C1B480DB285D}" type="pres">
      <dgm:prSet presAssocID="{A3510F7F-5F81-4157-BDE2-CEA0D8DFC72A}" presName="background3" presStyleLbl="node3" presStyleIdx="1" presStyleCnt="2"/>
      <dgm:spPr/>
    </dgm:pt>
    <dgm:pt modelId="{81D8147D-ABCA-467F-87AD-FE71AA80FD91}" type="pres">
      <dgm:prSet presAssocID="{A3510F7F-5F81-4157-BDE2-CEA0D8DFC72A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94BFD6-C75D-477D-B06F-E6886F1907EB}" type="pres">
      <dgm:prSet presAssocID="{A3510F7F-5F81-4157-BDE2-CEA0D8DFC72A}" presName="hierChild4" presStyleCnt="0"/>
      <dgm:spPr/>
    </dgm:pt>
  </dgm:ptLst>
  <dgm:cxnLst>
    <dgm:cxn modelId="{2131ACF8-39B1-4D0D-A632-EED85EE7539C}" type="presOf" srcId="{0CA58510-F6F3-4669-9C08-EE87CB04BECB}" destId="{A6DE7A79-E0B8-42CA-B51A-BCBBBA9514D4}" srcOrd="0" destOrd="0" presId="urn:microsoft.com/office/officeart/2005/8/layout/hierarchy1"/>
    <dgm:cxn modelId="{5A229D2F-632B-4444-A106-C1B9C8ACA007}" srcId="{7739083D-9D94-4A15-84A7-5F35E56F00BC}" destId="{3090C4BC-41B3-4DD1-83D9-9C359F577679}" srcOrd="0" destOrd="0" parTransId="{FB686F7E-C5E3-4825-BAC1-4C0610E56A26}" sibTransId="{4110BE23-32E0-4DE2-813B-D927339751E3}"/>
    <dgm:cxn modelId="{D30CE2A7-889D-4781-8FFF-BDA27FC63000}" srcId="{0CA58510-F6F3-4669-9C08-EE87CB04BECB}" destId="{46E02563-E64F-4D08-8842-5D601184C047}" srcOrd="0" destOrd="0" parTransId="{FB4BE033-9128-4570-95B7-1CE205D208AB}" sibTransId="{FE0015B8-2525-4A7A-93F3-5FDFD35B0441}"/>
    <dgm:cxn modelId="{84BAAB15-8546-420C-B8E2-9B0CEA7140EF}" type="presOf" srcId="{3090C4BC-41B3-4DD1-83D9-9C359F577679}" destId="{C467336B-EA12-4EC3-BB83-744F30492B4E}" srcOrd="0" destOrd="0" presId="urn:microsoft.com/office/officeart/2005/8/layout/hierarchy1"/>
    <dgm:cxn modelId="{8E60D31B-E625-4D0E-9376-31D5BFE140C0}" srcId="{46E02563-E64F-4D08-8842-5D601184C047}" destId="{1D29E3E9-BFE9-4203-B2E3-18087A588ADC}" srcOrd="0" destOrd="0" parTransId="{98E3B4A9-2693-4D48-9F62-E3EBFA0A3F1A}" sibTransId="{DAB070E4-45B3-4ED3-8174-CFF7F1C23320}"/>
    <dgm:cxn modelId="{BE8E8778-3769-4B59-A323-CBD24CEE444D}" type="presOf" srcId="{46E02563-E64F-4D08-8842-5D601184C047}" destId="{AE120AAA-C89E-4E73-94CD-32EB77A08985}" srcOrd="0" destOrd="0" presId="urn:microsoft.com/office/officeart/2005/8/layout/hierarchy1"/>
    <dgm:cxn modelId="{72E4133A-8AAF-4FC5-A1E6-2EDD1B414A7D}" type="presOf" srcId="{73DB9B5C-87CC-44AD-855E-C7A3708F718A}" destId="{DFCDA64D-0770-4BAC-A887-229D6E3004E1}" srcOrd="0" destOrd="0" presId="urn:microsoft.com/office/officeart/2005/8/layout/hierarchy1"/>
    <dgm:cxn modelId="{6F5F9DC6-851C-484C-80EE-1257E3597645}" srcId="{7739083D-9D94-4A15-84A7-5F35E56F00BC}" destId="{A3510F7F-5F81-4157-BDE2-CEA0D8DFC72A}" srcOrd="1" destOrd="0" parTransId="{9BC1B0F7-0550-4E6C-AD42-901BFA192469}" sibTransId="{D2CBD49F-9853-481A-BB45-8522D59A7787}"/>
    <dgm:cxn modelId="{3FB217A1-4724-4C0C-9760-E3611D6BF853}" type="presOf" srcId="{98E3B4A9-2693-4D48-9F62-E3EBFA0A3F1A}" destId="{4D8B60F7-6E78-4613-BD35-FA32D289D01A}" srcOrd="0" destOrd="0" presId="urn:microsoft.com/office/officeart/2005/8/layout/hierarchy1"/>
    <dgm:cxn modelId="{7A2A82E6-BF34-49B1-8C15-C2CB7B62D2C4}" type="presOf" srcId="{1D29E3E9-BFE9-4203-B2E3-18087A588ADC}" destId="{700709D7-9E3D-4B7C-904D-4970213FB512}" srcOrd="0" destOrd="0" presId="urn:microsoft.com/office/officeart/2005/8/layout/hierarchy1"/>
    <dgm:cxn modelId="{3A723DC6-F39A-4554-B2F4-D9885FFF0E62}" srcId="{46E02563-E64F-4D08-8842-5D601184C047}" destId="{7739083D-9D94-4A15-84A7-5F35E56F00BC}" srcOrd="1" destOrd="0" parTransId="{73DB9B5C-87CC-44AD-855E-C7A3708F718A}" sibTransId="{38AE413C-A542-4BF7-968A-414B57B6AB48}"/>
    <dgm:cxn modelId="{7A513718-FCD3-46DA-ADD7-1207DCCC75C1}" type="presOf" srcId="{7739083D-9D94-4A15-84A7-5F35E56F00BC}" destId="{F06C73D9-9809-43CF-9730-4675D54A9C5F}" srcOrd="0" destOrd="0" presId="urn:microsoft.com/office/officeart/2005/8/layout/hierarchy1"/>
    <dgm:cxn modelId="{6EE2A47D-03F5-4566-B4D5-E7BDE0ED2B4C}" type="presOf" srcId="{FB686F7E-C5E3-4825-BAC1-4C0610E56A26}" destId="{769CD95C-ECAC-40D1-938D-671CA3F42FB0}" srcOrd="0" destOrd="0" presId="urn:microsoft.com/office/officeart/2005/8/layout/hierarchy1"/>
    <dgm:cxn modelId="{59A51789-1169-4045-AB59-074D05864829}" type="presOf" srcId="{A3510F7F-5F81-4157-BDE2-CEA0D8DFC72A}" destId="{81D8147D-ABCA-467F-87AD-FE71AA80FD91}" srcOrd="0" destOrd="0" presId="urn:microsoft.com/office/officeart/2005/8/layout/hierarchy1"/>
    <dgm:cxn modelId="{15D5093D-96C7-4943-82C0-14D9C3DA6E7E}" type="presOf" srcId="{9BC1B0F7-0550-4E6C-AD42-901BFA192469}" destId="{E82C9B24-F6AD-42D6-98C6-A27319D20170}" srcOrd="0" destOrd="0" presId="urn:microsoft.com/office/officeart/2005/8/layout/hierarchy1"/>
    <dgm:cxn modelId="{1BEBC3FC-7113-447E-9978-9D66FAF9064A}" type="presParOf" srcId="{A6DE7A79-E0B8-42CA-B51A-BCBBBA9514D4}" destId="{740DC9C5-5001-4201-9164-93E80BD4DD63}" srcOrd="0" destOrd="0" presId="urn:microsoft.com/office/officeart/2005/8/layout/hierarchy1"/>
    <dgm:cxn modelId="{7011BB0C-76D2-4F6C-B831-FC351F581389}" type="presParOf" srcId="{740DC9C5-5001-4201-9164-93E80BD4DD63}" destId="{57BE976F-E824-4143-8C12-F23C3049B734}" srcOrd="0" destOrd="0" presId="urn:microsoft.com/office/officeart/2005/8/layout/hierarchy1"/>
    <dgm:cxn modelId="{F32754E2-85AA-478D-88AD-A4D295B14E2F}" type="presParOf" srcId="{57BE976F-E824-4143-8C12-F23C3049B734}" destId="{B0204E62-55CF-49AE-989B-DEF5337B5575}" srcOrd="0" destOrd="0" presId="urn:microsoft.com/office/officeart/2005/8/layout/hierarchy1"/>
    <dgm:cxn modelId="{5D3A9683-D7F6-41D4-A453-E191EF881BA4}" type="presParOf" srcId="{57BE976F-E824-4143-8C12-F23C3049B734}" destId="{AE120AAA-C89E-4E73-94CD-32EB77A08985}" srcOrd="1" destOrd="0" presId="urn:microsoft.com/office/officeart/2005/8/layout/hierarchy1"/>
    <dgm:cxn modelId="{4222D31C-4D47-410D-9DD5-DD5157316366}" type="presParOf" srcId="{740DC9C5-5001-4201-9164-93E80BD4DD63}" destId="{85711788-120A-4168-A985-1C60B0391530}" srcOrd="1" destOrd="0" presId="urn:microsoft.com/office/officeart/2005/8/layout/hierarchy1"/>
    <dgm:cxn modelId="{CF64E03D-C362-463C-A536-EED86B386757}" type="presParOf" srcId="{85711788-120A-4168-A985-1C60B0391530}" destId="{4D8B60F7-6E78-4613-BD35-FA32D289D01A}" srcOrd="0" destOrd="0" presId="urn:microsoft.com/office/officeart/2005/8/layout/hierarchy1"/>
    <dgm:cxn modelId="{9186D8F5-1036-41B4-BB8A-205F10B4679F}" type="presParOf" srcId="{85711788-120A-4168-A985-1C60B0391530}" destId="{E5392CD7-A7D0-4ED2-9963-6D9FA6339EEE}" srcOrd="1" destOrd="0" presId="urn:microsoft.com/office/officeart/2005/8/layout/hierarchy1"/>
    <dgm:cxn modelId="{D78C7589-0EA9-44AC-A911-D8F579908A59}" type="presParOf" srcId="{E5392CD7-A7D0-4ED2-9963-6D9FA6339EEE}" destId="{7B9B641E-2418-483C-84F1-6F4CC62FD9E8}" srcOrd="0" destOrd="0" presId="urn:microsoft.com/office/officeart/2005/8/layout/hierarchy1"/>
    <dgm:cxn modelId="{A4996A6C-4950-43A9-B6B4-062CB296FFFC}" type="presParOf" srcId="{7B9B641E-2418-483C-84F1-6F4CC62FD9E8}" destId="{D0A4EB6C-8181-4707-BFC5-582731312E92}" srcOrd="0" destOrd="0" presId="urn:microsoft.com/office/officeart/2005/8/layout/hierarchy1"/>
    <dgm:cxn modelId="{7832B888-D0B6-41E5-990D-3BFEAD93C2A9}" type="presParOf" srcId="{7B9B641E-2418-483C-84F1-6F4CC62FD9E8}" destId="{700709D7-9E3D-4B7C-904D-4970213FB512}" srcOrd="1" destOrd="0" presId="urn:microsoft.com/office/officeart/2005/8/layout/hierarchy1"/>
    <dgm:cxn modelId="{F8A486C5-8B86-4BF7-BEB5-CC2B4C47E4B7}" type="presParOf" srcId="{E5392CD7-A7D0-4ED2-9963-6D9FA6339EEE}" destId="{F317241D-50EE-4E7A-8810-9EB38EB58534}" srcOrd="1" destOrd="0" presId="urn:microsoft.com/office/officeart/2005/8/layout/hierarchy1"/>
    <dgm:cxn modelId="{22D0CD16-187B-4F42-BF07-9F9454EC32E7}" type="presParOf" srcId="{85711788-120A-4168-A985-1C60B0391530}" destId="{DFCDA64D-0770-4BAC-A887-229D6E3004E1}" srcOrd="2" destOrd="0" presId="urn:microsoft.com/office/officeart/2005/8/layout/hierarchy1"/>
    <dgm:cxn modelId="{26A74423-C016-4404-ADAB-0CD1F466936D}" type="presParOf" srcId="{85711788-120A-4168-A985-1C60B0391530}" destId="{6B573E74-8B36-4457-89B2-DF3371BC0E4B}" srcOrd="3" destOrd="0" presId="urn:microsoft.com/office/officeart/2005/8/layout/hierarchy1"/>
    <dgm:cxn modelId="{0305AC59-B963-4117-BEF7-5EBAF7A4ADC9}" type="presParOf" srcId="{6B573E74-8B36-4457-89B2-DF3371BC0E4B}" destId="{84CA33EC-1F75-4CB7-B5E3-D3ACB67B13BF}" srcOrd="0" destOrd="0" presId="urn:microsoft.com/office/officeart/2005/8/layout/hierarchy1"/>
    <dgm:cxn modelId="{BFEEA4CA-72CF-4E21-8F9B-08E90B2C3CE5}" type="presParOf" srcId="{84CA33EC-1F75-4CB7-B5E3-D3ACB67B13BF}" destId="{2FC4B207-F65A-44D3-95C6-E14B2B361D2A}" srcOrd="0" destOrd="0" presId="urn:microsoft.com/office/officeart/2005/8/layout/hierarchy1"/>
    <dgm:cxn modelId="{DCE44450-4E2E-4F94-B9AF-F8710DE7F323}" type="presParOf" srcId="{84CA33EC-1F75-4CB7-B5E3-D3ACB67B13BF}" destId="{F06C73D9-9809-43CF-9730-4675D54A9C5F}" srcOrd="1" destOrd="0" presId="urn:microsoft.com/office/officeart/2005/8/layout/hierarchy1"/>
    <dgm:cxn modelId="{09EAE23F-BBCA-46F1-A086-A3BD91962881}" type="presParOf" srcId="{6B573E74-8B36-4457-89B2-DF3371BC0E4B}" destId="{C3167C6E-2270-415B-A85E-35D509DBE562}" srcOrd="1" destOrd="0" presId="urn:microsoft.com/office/officeart/2005/8/layout/hierarchy1"/>
    <dgm:cxn modelId="{2C4400BA-42A1-4A4D-9460-732829570A28}" type="presParOf" srcId="{C3167C6E-2270-415B-A85E-35D509DBE562}" destId="{769CD95C-ECAC-40D1-938D-671CA3F42FB0}" srcOrd="0" destOrd="0" presId="urn:microsoft.com/office/officeart/2005/8/layout/hierarchy1"/>
    <dgm:cxn modelId="{DA002183-4AD9-4C8F-969C-FF1F437054D2}" type="presParOf" srcId="{C3167C6E-2270-415B-A85E-35D509DBE562}" destId="{270A3B20-E657-4A65-80D0-910052E55448}" srcOrd="1" destOrd="0" presId="urn:microsoft.com/office/officeart/2005/8/layout/hierarchy1"/>
    <dgm:cxn modelId="{A024275F-35FA-4A13-B4CD-36D7D3F0072C}" type="presParOf" srcId="{270A3B20-E657-4A65-80D0-910052E55448}" destId="{D29EA21B-D03D-42AE-83E5-5584ACEBC908}" srcOrd="0" destOrd="0" presId="urn:microsoft.com/office/officeart/2005/8/layout/hierarchy1"/>
    <dgm:cxn modelId="{CBB46CFA-666B-4D63-9997-A5491983B995}" type="presParOf" srcId="{D29EA21B-D03D-42AE-83E5-5584ACEBC908}" destId="{BEF91D90-FDBA-40D1-9921-5B71C0B7CC1D}" srcOrd="0" destOrd="0" presId="urn:microsoft.com/office/officeart/2005/8/layout/hierarchy1"/>
    <dgm:cxn modelId="{2200B2E0-16B8-4094-87E7-BDEE5E1F4868}" type="presParOf" srcId="{D29EA21B-D03D-42AE-83E5-5584ACEBC908}" destId="{C467336B-EA12-4EC3-BB83-744F30492B4E}" srcOrd="1" destOrd="0" presId="urn:microsoft.com/office/officeart/2005/8/layout/hierarchy1"/>
    <dgm:cxn modelId="{6A3D3D42-08BD-4EDC-9423-FF3DA33ACFBF}" type="presParOf" srcId="{270A3B20-E657-4A65-80D0-910052E55448}" destId="{34A76E59-2676-4158-AEFA-4C040EC99A44}" srcOrd="1" destOrd="0" presId="urn:microsoft.com/office/officeart/2005/8/layout/hierarchy1"/>
    <dgm:cxn modelId="{7C093F69-4F5F-41AE-A615-4D71D01BD974}" type="presParOf" srcId="{C3167C6E-2270-415B-A85E-35D509DBE562}" destId="{E82C9B24-F6AD-42D6-98C6-A27319D20170}" srcOrd="2" destOrd="0" presId="urn:microsoft.com/office/officeart/2005/8/layout/hierarchy1"/>
    <dgm:cxn modelId="{EB2DE1CD-2594-471A-BA48-20B3FB4F4467}" type="presParOf" srcId="{C3167C6E-2270-415B-A85E-35D509DBE562}" destId="{2D79D3A2-A4BA-44A6-A966-9AE7F971BA09}" srcOrd="3" destOrd="0" presId="urn:microsoft.com/office/officeart/2005/8/layout/hierarchy1"/>
    <dgm:cxn modelId="{7D68738E-4B47-40E0-BB9B-C0923FCD650B}" type="presParOf" srcId="{2D79D3A2-A4BA-44A6-A966-9AE7F971BA09}" destId="{E15ADDDD-43FD-49E7-882A-78AD1359C4A6}" srcOrd="0" destOrd="0" presId="urn:microsoft.com/office/officeart/2005/8/layout/hierarchy1"/>
    <dgm:cxn modelId="{B9578D2E-81D2-416D-894B-C92E0A35B50B}" type="presParOf" srcId="{E15ADDDD-43FD-49E7-882A-78AD1359C4A6}" destId="{C5E552E1-24E4-4D2B-8240-C1B480DB285D}" srcOrd="0" destOrd="0" presId="urn:microsoft.com/office/officeart/2005/8/layout/hierarchy1"/>
    <dgm:cxn modelId="{2D7F7AA2-5A46-4F34-92F0-495A3E18A33B}" type="presParOf" srcId="{E15ADDDD-43FD-49E7-882A-78AD1359C4A6}" destId="{81D8147D-ABCA-467F-87AD-FE71AA80FD91}" srcOrd="1" destOrd="0" presId="urn:microsoft.com/office/officeart/2005/8/layout/hierarchy1"/>
    <dgm:cxn modelId="{959A86EF-F067-4FAA-A659-31E78A19B5C7}" type="presParOf" srcId="{2D79D3A2-A4BA-44A6-A966-9AE7F971BA09}" destId="{0094BFD6-C75D-477D-B06F-E6886F1907E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CA58510-F6F3-4669-9C08-EE87CB04BEC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6E02563-E64F-4D08-8842-5D601184C047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gm:t>
    </dgm:pt>
    <dgm:pt modelId="{FB4BE033-9128-4570-95B7-1CE205D208AB}" type="par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FE0015B8-2525-4A7A-93F3-5FDFD35B0441}" type="sib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1D29E3E9-BFE9-4203-B2E3-18087A588AD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98E3B4A9-2693-4D48-9F62-E3EBFA0A3F1A}" type="par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DAB070E4-45B3-4ED3-8174-CFF7F1C23320}" type="sib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7739083D-9D94-4A15-84A7-5F35E56F00B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gm:t>
    </dgm:pt>
    <dgm:pt modelId="{73DB9B5C-87CC-44AD-855E-C7A3708F718A}" type="par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8AE413C-A542-4BF7-968A-414B57B6AB48}" type="sib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090C4BC-41B3-4DD1-83D9-9C359F577679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FB686F7E-C5E3-4825-BAC1-4C0610E56A26}" type="par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4110BE23-32E0-4DE2-813B-D927339751E3}" type="sib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A3510F7F-5F81-4157-BDE2-CEA0D8DFC72A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gm:t>
    </dgm:pt>
    <dgm:pt modelId="{9BC1B0F7-0550-4E6C-AD42-901BFA192469}" type="par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D2CBD49F-9853-481A-BB45-8522D59A7787}" type="sib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A6DE7A79-E0B8-42CA-B51A-BCBBBA9514D4}" type="pres">
      <dgm:prSet presAssocID="{0CA58510-F6F3-4669-9C08-EE87CB04BEC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740DC9C5-5001-4201-9164-93E80BD4DD63}" type="pres">
      <dgm:prSet presAssocID="{46E02563-E64F-4D08-8842-5D601184C047}" presName="hierRoot1" presStyleCnt="0"/>
      <dgm:spPr/>
    </dgm:pt>
    <dgm:pt modelId="{57BE976F-E824-4143-8C12-F23C3049B734}" type="pres">
      <dgm:prSet presAssocID="{46E02563-E64F-4D08-8842-5D601184C047}" presName="composite" presStyleCnt="0"/>
      <dgm:spPr/>
    </dgm:pt>
    <dgm:pt modelId="{B0204E62-55CF-49AE-989B-DEF5337B5575}" type="pres">
      <dgm:prSet presAssocID="{46E02563-E64F-4D08-8842-5D601184C047}" presName="background" presStyleLbl="node0" presStyleIdx="0" presStyleCnt="1"/>
      <dgm:spPr/>
    </dgm:pt>
    <dgm:pt modelId="{AE120AAA-C89E-4E73-94CD-32EB77A08985}" type="pres">
      <dgm:prSet presAssocID="{46E02563-E64F-4D08-8842-5D601184C04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5711788-120A-4168-A985-1C60B0391530}" type="pres">
      <dgm:prSet presAssocID="{46E02563-E64F-4D08-8842-5D601184C047}" presName="hierChild2" presStyleCnt="0"/>
      <dgm:spPr/>
    </dgm:pt>
    <dgm:pt modelId="{4D8B60F7-6E78-4613-BD35-FA32D289D01A}" type="pres">
      <dgm:prSet presAssocID="{98E3B4A9-2693-4D48-9F62-E3EBFA0A3F1A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E5392CD7-A7D0-4ED2-9963-6D9FA6339EEE}" type="pres">
      <dgm:prSet presAssocID="{1D29E3E9-BFE9-4203-B2E3-18087A588ADC}" presName="hierRoot2" presStyleCnt="0"/>
      <dgm:spPr/>
    </dgm:pt>
    <dgm:pt modelId="{7B9B641E-2418-483C-84F1-6F4CC62FD9E8}" type="pres">
      <dgm:prSet presAssocID="{1D29E3E9-BFE9-4203-B2E3-18087A588ADC}" presName="composite2" presStyleCnt="0"/>
      <dgm:spPr/>
    </dgm:pt>
    <dgm:pt modelId="{D0A4EB6C-8181-4707-BFC5-582731312E92}" type="pres">
      <dgm:prSet presAssocID="{1D29E3E9-BFE9-4203-B2E3-18087A588ADC}" presName="background2" presStyleLbl="node2" presStyleIdx="0" presStyleCnt="2"/>
      <dgm:spPr/>
    </dgm:pt>
    <dgm:pt modelId="{700709D7-9E3D-4B7C-904D-4970213FB512}" type="pres">
      <dgm:prSet presAssocID="{1D29E3E9-BFE9-4203-B2E3-18087A588ADC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317241D-50EE-4E7A-8810-9EB38EB58534}" type="pres">
      <dgm:prSet presAssocID="{1D29E3E9-BFE9-4203-B2E3-18087A588ADC}" presName="hierChild3" presStyleCnt="0"/>
      <dgm:spPr/>
    </dgm:pt>
    <dgm:pt modelId="{DFCDA64D-0770-4BAC-A887-229D6E3004E1}" type="pres">
      <dgm:prSet presAssocID="{73DB9B5C-87CC-44AD-855E-C7A3708F718A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6B573E74-8B36-4457-89B2-DF3371BC0E4B}" type="pres">
      <dgm:prSet presAssocID="{7739083D-9D94-4A15-84A7-5F35E56F00BC}" presName="hierRoot2" presStyleCnt="0"/>
      <dgm:spPr/>
    </dgm:pt>
    <dgm:pt modelId="{84CA33EC-1F75-4CB7-B5E3-D3ACB67B13BF}" type="pres">
      <dgm:prSet presAssocID="{7739083D-9D94-4A15-84A7-5F35E56F00BC}" presName="composite2" presStyleCnt="0"/>
      <dgm:spPr/>
    </dgm:pt>
    <dgm:pt modelId="{2FC4B207-F65A-44D3-95C6-E14B2B361D2A}" type="pres">
      <dgm:prSet presAssocID="{7739083D-9D94-4A15-84A7-5F35E56F00BC}" presName="background2" presStyleLbl="node2" presStyleIdx="1" presStyleCnt="2"/>
      <dgm:spPr/>
    </dgm:pt>
    <dgm:pt modelId="{F06C73D9-9809-43CF-9730-4675D54A9C5F}" type="pres">
      <dgm:prSet presAssocID="{7739083D-9D94-4A15-84A7-5F35E56F00B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3167C6E-2270-415B-A85E-35D509DBE562}" type="pres">
      <dgm:prSet presAssocID="{7739083D-9D94-4A15-84A7-5F35E56F00BC}" presName="hierChild3" presStyleCnt="0"/>
      <dgm:spPr/>
    </dgm:pt>
    <dgm:pt modelId="{769CD95C-ECAC-40D1-938D-671CA3F42FB0}" type="pres">
      <dgm:prSet presAssocID="{FB686F7E-C5E3-4825-BAC1-4C0610E56A26}" presName="Name17" presStyleLbl="parChTrans1D3" presStyleIdx="0" presStyleCnt="2"/>
      <dgm:spPr/>
      <dgm:t>
        <a:bodyPr/>
        <a:lstStyle/>
        <a:p>
          <a:endParaRPr lang="zh-CN" altLang="en-US"/>
        </a:p>
      </dgm:t>
    </dgm:pt>
    <dgm:pt modelId="{270A3B20-E657-4A65-80D0-910052E55448}" type="pres">
      <dgm:prSet presAssocID="{3090C4BC-41B3-4DD1-83D9-9C359F577679}" presName="hierRoot3" presStyleCnt="0"/>
      <dgm:spPr/>
    </dgm:pt>
    <dgm:pt modelId="{D29EA21B-D03D-42AE-83E5-5584ACEBC908}" type="pres">
      <dgm:prSet presAssocID="{3090C4BC-41B3-4DD1-83D9-9C359F577679}" presName="composite3" presStyleCnt="0"/>
      <dgm:spPr/>
    </dgm:pt>
    <dgm:pt modelId="{BEF91D90-FDBA-40D1-9921-5B71C0B7CC1D}" type="pres">
      <dgm:prSet presAssocID="{3090C4BC-41B3-4DD1-83D9-9C359F577679}" presName="background3" presStyleLbl="node3" presStyleIdx="0" presStyleCnt="2"/>
      <dgm:spPr/>
    </dgm:pt>
    <dgm:pt modelId="{C467336B-EA12-4EC3-BB83-744F30492B4E}" type="pres">
      <dgm:prSet presAssocID="{3090C4BC-41B3-4DD1-83D9-9C359F57767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4A76E59-2676-4158-AEFA-4C040EC99A44}" type="pres">
      <dgm:prSet presAssocID="{3090C4BC-41B3-4DD1-83D9-9C359F577679}" presName="hierChild4" presStyleCnt="0"/>
      <dgm:spPr/>
    </dgm:pt>
    <dgm:pt modelId="{E82C9B24-F6AD-42D6-98C6-A27319D20170}" type="pres">
      <dgm:prSet presAssocID="{9BC1B0F7-0550-4E6C-AD42-901BFA192469}" presName="Name17" presStyleLbl="parChTrans1D3" presStyleIdx="1" presStyleCnt="2"/>
      <dgm:spPr/>
      <dgm:t>
        <a:bodyPr/>
        <a:lstStyle/>
        <a:p>
          <a:endParaRPr lang="zh-CN" altLang="en-US"/>
        </a:p>
      </dgm:t>
    </dgm:pt>
    <dgm:pt modelId="{2D79D3A2-A4BA-44A6-A966-9AE7F971BA09}" type="pres">
      <dgm:prSet presAssocID="{A3510F7F-5F81-4157-BDE2-CEA0D8DFC72A}" presName="hierRoot3" presStyleCnt="0"/>
      <dgm:spPr/>
    </dgm:pt>
    <dgm:pt modelId="{E15ADDDD-43FD-49E7-882A-78AD1359C4A6}" type="pres">
      <dgm:prSet presAssocID="{A3510F7F-5F81-4157-BDE2-CEA0D8DFC72A}" presName="composite3" presStyleCnt="0"/>
      <dgm:spPr/>
    </dgm:pt>
    <dgm:pt modelId="{C5E552E1-24E4-4D2B-8240-C1B480DB285D}" type="pres">
      <dgm:prSet presAssocID="{A3510F7F-5F81-4157-BDE2-CEA0D8DFC72A}" presName="background3" presStyleLbl="node3" presStyleIdx="1" presStyleCnt="2"/>
      <dgm:spPr/>
    </dgm:pt>
    <dgm:pt modelId="{81D8147D-ABCA-467F-87AD-FE71AA80FD91}" type="pres">
      <dgm:prSet presAssocID="{A3510F7F-5F81-4157-BDE2-CEA0D8DFC72A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94BFD6-C75D-477D-B06F-E6886F1907EB}" type="pres">
      <dgm:prSet presAssocID="{A3510F7F-5F81-4157-BDE2-CEA0D8DFC72A}" presName="hierChild4" presStyleCnt="0"/>
      <dgm:spPr/>
    </dgm:pt>
  </dgm:ptLst>
  <dgm:cxnLst>
    <dgm:cxn modelId="{2131ACF8-39B1-4D0D-A632-EED85EE7539C}" type="presOf" srcId="{0CA58510-F6F3-4669-9C08-EE87CB04BECB}" destId="{A6DE7A79-E0B8-42CA-B51A-BCBBBA9514D4}" srcOrd="0" destOrd="0" presId="urn:microsoft.com/office/officeart/2005/8/layout/hierarchy1"/>
    <dgm:cxn modelId="{5A229D2F-632B-4444-A106-C1B9C8ACA007}" srcId="{7739083D-9D94-4A15-84A7-5F35E56F00BC}" destId="{3090C4BC-41B3-4DD1-83D9-9C359F577679}" srcOrd="0" destOrd="0" parTransId="{FB686F7E-C5E3-4825-BAC1-4C0610E56A26}" sibTransId="{4110BE23-32E0-4DE2-813B-D927339751E3}"/>
    <dgm:cxn modelId="{D30CE2A7-889D-4781-8FFF-BDA27FC63000}" srcId="{0CA58510-F6F3-4669-9C08-EE87CB04BECB}" destId="{46E02563-E64F-4D08-8842-5D601184C047}" srcOrd="0" destOrd="0" parTransId="{FB4BE033-9128-4570-95B7-1CE205D208AB}" sibTransId="{FE0015B8-2525-4A7A-93F3-5FDFD35B0441}"/>
    <dgm:cxn modelId="{84BAAB15-8546-420C-B8E2-9B0CEA7140EF}" type="presOf" srcId="{3090C4BC-41B3-4DD1-83D9-9C359F577679}" destId="{C467336B-EA12-4EC3-BB83-744F30492B4E}" srcOrd="0" destOrd="0" presId="urn:microsoft.com/office/officeart/2005/8/layout/hierarchy1"/>
    <dgm:cxn modelId="{8E60D31B-E625-4D0E-9376-31D5BFE140C0}" srcId="{46E02563-E64F-4D08-8842-5D601184C047}" destId="{1D29E3E9-BFE9-4203-B2E3-18087A588ADC}" srcOrd="0" destOrd="0" parTransId="{98E3B4A9-2693-4D48-9F62-E3EBFA0A3F1A}" sibTransId="{DAB070E4-45B3-4ED3-8174-CFF7F1C23320}"/>
    <dgm:cxn modelId="{BE8E8778-3769-4B59-A323-CBD24CEE444D}" type="presOf" srcId="{46E02563-E64F-4D08-8842-5D601184C047}" destId="{AE120AAA-C89E-4E73-94CD-32EB77A08985}" srcOrd="0" destOrd="0" presId="urn:microsoft.com/office/officeart/2005/8/layout/hierarchy1"/>
    <dgm:cxn modelId="{72E4133A-8AAF-4FC5-A1E6-2EDD1B414A7D}" type="presOf" srcId="{73DB9B5C-87CC-44AD-855E-C7A3708F718A}" destId="{DFCDA64D-0770-4BAC-A887-229D6E3004E1}" srcOrd="0" destOrd="0" presId="urn:microsoft.com/office/officeart/2005/8/layout/hierarchy1"/>
    <dgm:cxn modelId="{6F5F9DC6-851C-484C-80EE-1257E3597645}" srcId="{7739083D-9D94-4A15-84A7-5F35E56F00BC}" destId="{A3510F7F-5F81-4157-BDE2-CEA0D8DFC72A}" srcOrd="1" destOrd="0" parTransId="{9BC1B0F7-0550-4E6C-AD42-901BFA192469}" sibTransId="{D2CBD49F-9853-481A-BB45-8522D59A7787}"/>
    <dgm:cxn modelId="{3FB217A1-4724-4C0C-9760-E3611D6BF853}" type="presOf" srcId="{98E3B4A9-2693-4D48-9F62-E3EBFA0A3F1A}" destId="{4D8B60F7-6E78-4613-BD35-FA32D289D01A}" srcOrd="0" destOrd="0" presId="urn:microsoft.com/office/officeart/2005/8/layout/hierarchy1"/>
    <dgm:cxn modelId="{7A2A82E6-BF34-49B1-8C15-C2CB7B62D2C4}" type="presOf" srcId="{1D29E3E9-BFE9-4203-B2E3-18087A588ADC}" destId="{700709D7-9E3D-4B7C-904D-4970213FB512}" srcOrd="0" destOrd="0" presId="urn:microsoft.com/office/officeart/2005/8/layout/hierarchy1"/>
    <dgm:cxn modelId="{3A723DC6-F39A-4554-B2F4-D9885FFF0E62}" srcId="{46E02563-E64F-4D08-8842-5D601184C047}" destId="{7739083D-9D94-4A15-84A7-5F35E56F00BC}" srcOrd="1" destOrd="0" parTransId="{73DB9B5C-87CC-44AD-855E-C7A3708F718A}" sibTransId="{38AE413C-A542-4BF7-968A-414B57B6AB48}"/>
    <dgm:cxn modelId="{7A513718-FCD3-46DA-ADD7-1207DCCC75C1}" type="presOf" srcId="{7739083D-9D94-4A15-84A7-5F35E56F00BC}" destId="{F06C73D9-9809-43CF-9730-4675D54A9C5F}" srcOrd="0" destOrd="0" presId="urn:microsoft.com/office/officeart/2005/8/layout/hierarchy1"/>
    <dgm:cxn modelId="{6EE2A47D-03F5-4566-B4D5-E7BDE0ED2B4C}" type="presOf" srcId="{FB686F7E-C5E3-4825-BAC1-4C0610E56A26}" destId="{769CD95C-ECAC-40D1-938D-671CA3F42FB0}" srcOrd="0" destOrd="0" presId="urn:microsoft.com/office/officeart/2005/8/layout/hierarchy1"/>
    <dgm:cxn modelId="{59A51789-1169-4045-AB59-074D05864829}" type="presOf" srcId="{A3510F7F-5F81-4157-BDE2-CEA0D8DFC72A}" destId="{81D8147D-ABCA-467F-87AD-FE71AA80FD91}" srcOrd="0" destOrd="0" presId="urn:microsoft.com/office/officeart/2005/8/layout/hierarchy1"/>
    <dgm:cxn modelId="{15D5093D-96C7-4943-82C0-14D9C3DA6E7E}" type="presOf" srcId="{9BC1B0F7-0550-4E6C-AD42-901BFA192469}" destId="{E82C9B24-F6AD-42D6-98C6-A27319D20170}" srcOrd="0" destOrd="0" presId="urn:microsoft.com/office/officeart/2005/8/layout/hierarchy1"/>
    <dgm:cxn modelId="{1BEBC3FC-7113-447E-9978-9D66FAF9064A}" type="presParOf" srcId="{A6DE7A79-E0B8-42CA-B51A-BCBBBA9514D4}" destId="{740DC9C5-5001-4201-9164-93E80BD4DD63}" srcOrd="0" destOrd="0" presId="urn:microsoft.com/office/officeart/2005/8/layout/hierarchy1"/>
    <dgm:cxn modelId="{7011BB0C-76D2-4F6C-B831-FC351F581389}" type="presParOf" srcId="{740DC9C5-5001-4201-9164-93E80BD4DD63}" destId="{57BE976F-E824-4143-8C12-F23C3049B734}" srcOrd="0" destOrd="0" presId="urn:microsoft.com/office/officeart/2005/8/layout/hierarchy1"/>
    <dgm:cxn modelId="{F32754E2-85AA-478D-88AD-A4D295B14E2F}" type="presParOf" srcId="{57BE976F-E824-4143-8C12-F23C3049B734}" destId="{B0204E62-55CF-49AE-989B-DEF5337B5575}" srcOrd="0" destOrd="0" presId="urn:microsoft.com/office/officeart/2005/8/layout/hierarchy1"/>
    <dgm:cxn modelId="{5D3A9683-D7F6-41D4-A453-E191EF881BA4}" type="presParOf" srcId="{57BE976F-E824-4143-8C12-F23C3049B734}" destId="{AE120AAA-C89E-4E73-94CD-32EB77A08985}" srcOrd="1" destOrd="0" presId="urn:microsoft.com/office/officeart/2005/8/layout/hierarchy1"/>
    <dgm:cxn modelId="{4222D31C-4D47-410D-9DD5-DD5157316366}" type="presParOf" srcId="{740DC9C5-5001-4201-9164-93E80BD4DD63}" destId="{85711788-120A-4168-A985-1C60B0391530}" srcOrd="1" destOrd="0" presId="urn:microsoft.com/office/officeart/2005/8/layout/hierarchy1"/>
    <dgm:cxn modelId="{CF64E03D-C362-463C-A536-EED86B386757}" type="presParOf" srcId="{85711788-120A-4168-A985-1C60B0391530}" destId="{4D8B60F7-6E78-4613-BD35-FA32D289D01A}" srcOrd="0" destOrd="0" presId="urn:microsoft.com/office/officeart/2005/8/layout/hierarchy1"/>
    <dgm:cxn modelId="{9186D8F5-1036-41B4-BB8A-205F10B4679F}" type="presParOf" srcId="{85711788-120A-4168-A985-1C60B0391530}" destId="{E5392CD7-A7D0-4ED2-9963-6D9FA6339EEE}" srcOrd="1" destOrd="0" presId="urn:microsoft.com/office/officeart/2005/8/layout/hierarchy1"/>
    <dgm:cxn modelId="{D78C7589-0EA9-44AC-A911-D8F579908A59}" type="presParOf" srcId="{E5392CD7-A7D0-4ED2-9963-6D9FA6339EEE}" destId="{7B9B641E-2418-483C-84F1-6F4CC62FD9E8}" srcOrd="0" destOrd="0" presId="urn:microsoft.com/office/officeart/2005/8/layout/hierarchy1"/>
    <dgm:cxn modelId="{A4996A6C-4950-43A9-B6B4-062CB296FFFC}" type="presParOf" srcId="{7B9B641E-2418-483C-84F1-6F4CC62FD9E8}" destId="{D0A4EB6C-8181-4707-BFC5-582731312E92}" srcOrd="0" destOrd="0" presId="urn:microsoft.com/office/officeart/2005/8/layout/hierarchy1"/>
    <dgm:cxn modelId="{7832B888-D0B6-41E5-990D-3BFEAD93C2A9}" type="presParOf" srcId="{7B9B641E-2418-483C-84F1-6F4CC62FD9E8}" destId="{700709D7-9E3D-4B7C-904D-4970213FB512}" srcOrd="1" destOrd="0" presId="urn:microsoft.com/office/officeart/2005/8/layout/hierarchy1"/>
    <dgm:cxn modelId="{F8A486C5-8B86-4BF7-BEB5-CC2B4C47E4B7}" type="presParOf" srcId="{E5392CD7-A7D0-4ED2-9963-6D9FA6339EEE}" destId="{F317241D-50EE-4E7A-8810-9EB38EB58534}" srcOrd="1" destOrd="0" presId="urn:microsoft.com/office/officeart/2005/8/layout/hierarchy1"/>
    <dgm:cxn modelId="{22D0CD16-187B-4F42-BF07-9F9454EC32E7}" type="presParOf" srcId="{85711788-120A-4168-A985-1C60B0391530}" destId="{DFCDA64D-0770-4BAC-A887-229D6E3004E1}" srcOrd="2" destOrd="0" presId="urn:microsoft.com/office/officeart/2005/8/layout/hierarchy1"/>
    <dgm:cxn modelId="{26A74423-C016-4404-ADAB-0CD1F466936D}" type="presParOf" srcId="{85711788-120A-4168-A985-1C60B0391530}" destId="{6B573E74-8B36-4457-89B2-DF3371BC0E4B}" srcOrd="3" destOrd="0" presId="urn:microsoft.com/office/officeart/2005/8/layout/hierarchy1"/>
    <dgm:cxn modelId="{0305AC59-B963-4117-BEF7-5EBAF7A4ADC9}" type="presParOf" srcId="{6B573E74-8B36-4457-89B2-DF3371BC0E4B}" destId="{84CA33EC-1F75-4CB7-B5E3-D3ACB67B13BF}" srcOrd="0" destOrd="0" presId="urn:microsoft.com/office/officeart/2005/8/layout/hierarchy1"/>
    <dgm:cxn modelId="{BFEEA4CA-72CF-4E21-8F9B-08E90B2C3CE5}" type="presParOf" srcId="{84CA33EC-1F75-4CB7-B5E3-D3ACB67B13BF}" destId="{2FC4B207-F65A-44D3-95C6-E14B2B361D2A}" srcOrd="0" destOrd="0" presId="urn:microsoft.com/office/officeart/2005/8/layout/hierarchy1"/>
    <dgm:cxn modelId="{DCE44450-4E2E-4F94-B9AF-F8710DE7F323}" type="presParOf" srcId="{84CA33EC-1F75-4CB7-B5E3-D3ACB67B13BF}" destId="{F06C73D9-9809-43CF-9730-4675D54A9C5F}" srcOrd="1" destOrd="0" presId="urn:microsoft.com/office/officeart/2005/8/layout/hierarchy1"/>
    <dgm:cxn modelId="{09EAE23F-BBCA-46F1-A086-A3BD91962881}" type="presParOf" srcId="{6B573E74-8B36-4457-89B2-DF3371BC0E4B}" destId="{C3167C6E-2270-415B-A85E-35D509DBE562}" srcOrd="1" destOrd="0" presId="urn:microsoft.com/office/officeart/2005/8/layout/hierarchy1"/>
    <dgm:cxn modelId="{2C4400BA-42A1-4A4D-9460-732829570A28}" type="presParOf" srcId="{C3167C6E-2270-415B-A85E-35D509DBE562}" destId="{769CD95C-ECAC-40D1-938D-671CA3F42FB0}" srcOrd="0" destOrd="0" presId="urn:microsoft.com/office/officeart/2005/8/layout/hierarchy1"/>
    <dgm:cxn modelId="{DA002183-4AD9-4C8F-969C-FF1F437054D2}" type="presParOf" srcId="{C3167C6E-2270-415B-A85E-35D509DBE562}" destId="{270A3B20-E657-4A65-80D0-910052E55448}" srcOrd="1" destOrd="0" presId="urn:microsoft.com/office/officeart/2005/8/layout/hierarchy1"/>
    <dgm:cxn modelId="{A024275F-35FA-4A13-B4CD-36D7D3F0072C}" type="presParOf" srcId="{270A3B20-E657-4A65-80D0-910052E55448}" destId="{D29EA21B-D03D-42AE-83E5-5584ACEBC908}" srcOrd="0" destOrd="0" presId="urn:microsoft.com/office/officeart/2005/8/layout/hierarchy1"/>
    <dgm:cxn modelId="{CBB46CFA-666B-4D63-9997-A5491983B995}" type="presParOf" srcId="{D29EA21B-D03D-42AE-83E5-5584ACEBC908}" destId="{BEF91D90-FDBA-40D1-9921-5B71C0B7CC1D}" srcOrd="0" destOrd="0" presId="urn:microsoft.com/office/officeart/2005/8/layout/hierarchy1"/>
    <dgm:cxn modelId="{2200B2E0-16B8-4094-87E7-BDEE5E1F4868}" type="presParOf" srcId="{D29EA21B-D03D-42AE-83E5-5584ACEBC908}" destId="{C467336B-EA12-4EC3-BB83-744F30492B4E}" srcOrd="1" destOrd="0" presId="urn:microsoft.com/office/officeart/2005/8/layout/hierarchy1"/>
    <dgm:cxn modelId="{6A3D3D42-08BD-4EDC-9423-FF3DA33ACFBF}" type="presParOf" srcId="{270A3B20-E657-4A65-80D0-910052E55448}" destId="{34A76E59-2676-4158-AEFA-4C040EC99A44}" srcOrd="1" destOrd="0" presId="urn:microsoft.com/office/officeart/2005/8/layout/hierarchy1"/>
    <dgm:cxn modelId="{7C093F69-4F5F-41AE-A615-4D71D01BD974}" type="presParOf" srcId="{C3167C6E-2270-415B-A85E-35D509DBE562}" destId="{E82C9B24-F6AD-42D6-98C6-A27319D20170}" srcOrd="2" destOrd="0" presId="urn:microsoft.com/office/officeart/2005/8/layout/hierarchy1"/>
    <dgm:cxn modelId="{EB2DE1CD-2594-471A-BA48-20B3FB4F4467}" type="presParOf" srcId="{C3167C6E-2270-415B-A85E-35D509DBE562}" destId="{2D79D3A2-A4BA-44A6-A966-9AE7F971BA09}" srcOrd="3" destOrd="0" presId="urn:microsoft.com/office/officeart/2005/8/layout/hierarchy1"/>
    <dgm:cxn modelId="{7D68738E-4B47-40E0-BB9B-C0923FCD650B}" type="presParOf" srcId="{2D79D3A2-A4BA-44A6-A966-9AE7F971BA09}" destId="{E15ADDDD-43FD-49E7-882A-78AD1359C4A6}" srcOrd="0" destOrd="0" presId="urn:microsoft.com/office/officeart/2005/8/layout/hierarchy1"/>
    <dgm:cxn modelId="{B9578D2E-81D2-416D-894B-C92E0A35B50B}" type="presParOf" srcId="{E15ADDDD-43FD-49E7-882A-78AD1359C4A6}" destId="{C5E552E1-24E4-4D2B-8240-C1B480DB285D}" srcOrd="0" destOrd="0" presId="urn:microsoft.com/office/officeart/2005/8/layout/hierarchy1"/>
    <dgm:cxn modelId="{2D7F7AA2-5A46-4F34-92F0-495A3E18A33B}" type="presParOf" srcId="{E15ADDDD-43FD-49E7-882A-78AD1359C4A6}" destId="{81D8147D-ABCA-467F-87AD-FE71AA80FD91}" srcOrd="1" destOrd="0" presId="urn:microsoft.com/office/officeart/2005/8/layout/hierarchy1"/>
    <dgm:cxn modelId="{959A86EF-F067-4FAA-A659-31E78A19B5C7}" type="presParOf" srcId="{2D79D3A2-A4BA-44A6-A966-9AE7F971BA09}" destId="{0094BFD6-C75D-477D-B06F-E6886F1907E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CA58510-F6F3-4669-9C08-EE87CB04BEC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6E02563-E64F-4D08-8842-5D601184C047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gm:t>
    </dgm:pt>
    <dgm:pt modelId="{FB4BE033-9128-4570-95B7-1CE205D208AB}" type="par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FE0015B8-2525-4A7A-93F3-5FDFD35B0441}" type="sib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1D29E3E9-BFE9-4203-B2E3-18087A588AD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98E3B4A9-2693-4D48-9F62-E3EBFA0A3F1A}" type="par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DAB070E4-45B3-4ED3-8174-CFF7F1C23320}" type="sib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7739083D-9D94-4A15-84A7-5F35E56F00B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gm:t>
    </dgm:pt>
    <dgm:pt modelId="{73DB9B5C-87CC-44AD-855E-C7A3708F718A}" type="par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8AE413C-A542-4BF7-968A-414B57B6AB48}" type="sib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090C4BC-41B3-4DD1-83D9-9C359F577679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FB686F7E-C5E3-4825-BAC1-4C0610E56A26}" type="par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4110BE23-32E0-4DE2-813B-D927339751E3}" type="sib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A3510F7F-5F81-4157-BDE2-CEA0D8DFC72A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gm:t>
    </dgm:pt>
    <dgm:pt modelId="{9BC1B0F7-0550-4E6C-AD42-901BFA192469}" type="par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D2CBD49F-9853-481A-BB45-8522D59A7787}" type="sib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A6DE7A79-E0B8-42CA-B51A-BCBBBA9514D4}" type="pres">
      <dgm:prSet presAssocID="{0CA58510-F6F3-4669-9C08-EE87CB04BEC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740DC9C5-5001-4201-9164-93E80BD4DD63}" type="pres">
      <dgm:prSet presAssocID="{46E02563-E64F-4D08-8842-5D601184C047}" presName="hierRoot1" presStyleCnt="0"/>
      <dgm:spPr/>
    </dgm:pt>
    <dgm:pt modelId="{57BE976F-E824-4143-8C12-F23C3049B734}" type="pres">
      <dgm:prSet presAssocID="{46E02563-E64F-4D08-8842-5D601184C047}" presName="composite" presStyleCnt="0"/>
      <dgm:spPr/>
    </dgm:pt>
    <dgm:pt modelId="{B0204E62-55CF-49AE-989B-DEF5337B5575}" type="pres">
      <dgm:prSet presAssocID="{46E02563-E64F-4D08-8842-5D601184C047}" presName="background" presStyleLbl="node0" presStyleIdx="0" presStyleCnt="1"/>
      <dgm:spPr/>
    </dgm:pt>
    <dgm:pt modelId="{AE120AAA-C89E-4E73-94CD-32EB77A08985}" type="pres">
      <dgm:prSet presAssocID="{46E02563-E64F-4D08-8842-5D601184C04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5711788-120A-4168-A985-1C60B0391530}" type="pres">
      <dgm:prSet presAssocID="{46E02563-E64F-4D08-8842-5D601184C047}" presName="hierChild2" presStyleCnt="0"/>
      <dgm:spPr/>
    </dgm:pt>
    <dgm:pt modelId="{4D8B60F7-6E78-4613-BD35-FA32D289D01A}" type="pres">
      <dgm:prSet presAssocID="{98E3B4A9-2693-4D48-9F62-E3EBFA0A3F1A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E5392CD7-A7D0-4ED2-9963-6D9FA6339EEE}" type="pres">
      <dgm:prSet presAssocID="{1D29E3E9-BFE9-4203-B2E3-18087A588ADC}" presName="hierRoot2" presStyleCnt="0"/>
      <dgm:spPr/>
    </dgm:pt>
    <dgm:pt modelId="{7B9B641E-2418-483C-84F1-6F4CC62FD9E8}" type="pres">
      <dgm:prSet presAssocID="{1D29E3E9-BFE9-4203-B2E3-18087A588ADC}" presName="composite2" presStyleCnt="0"/>
      <dgm:spPr/>
    </dgm:pt>
    <dgm:pt modelId="{D0A4EB6C-8181-4707-BFC5-582731312E92}" type="pres">
      <dgm:prSet presAssocID="{1D29E3E9-BFE9-4203-B2E3-18087A588ADC}" presName="background2" presStyleLbl="node2" presStyleIdx="0" presStyleCnt="2"/>
      <dgm:spPr/>
    </dgm:pt>
    <dgm:pt modelId="{700709D7-9E3D-4B7C-904D-4970213FB512}" type="pres">
      <dgm:prSet presAssocID="{1D29E3E9-BFE9-4203-B2E3-18087A588ADC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317241D-50EE-4E7A-8810-9EB38EB58534}" type="pres">
      <dgm:prSet presAssocID="{1D29E3E9-BFE9-4203-B2E3-18087A588ADC}" presName="hierChild3" presStyleCnt="0"/>
      <dgm:spPr/>
    </dgm:pt>
    <dgm:pt modelId="{DFCDA64D-0770-4BAC-A887-229D6E3004E1}" type="pres">
      <dgm:prSet presAssocID="{73DB9B5C-87CC-44AD-855E-C7A3708F718A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6B573E74-8B36-4457-89B2-DF3371BC0E4B}" type="pres">
      <dgm:prSet presAssocID="{7739083D-9D94-4A15-84A7-5F35E56F00BC}" presName="hierRoot2" presStyleCnt="0"/>
      <dgm:spPr/>
    </dgm:pt>
    <dgm:pt modelId="{84CA33EC-1F75-4CB7-B5E3-D3ACB67B13BF}" type="pres">
      <dgm:prSet presAssocID="{7739083D-9D94-4A15-84A7-5F35E56F00BC}" presName="composite2" presStyleCnt="0"/>
      <dgm:spPr/>
    </dgm:pt>
    <dgm:pt modelId="{2FC4B207-F65A-44D3-95C6-E14B2B361D2A}" type="pres">
      <dgm:prSet presAssocID="{7739083D-9D94-4A15-84A7-5F35E56F00BC}" presName="background2" presStyleLbl="node2" presStyleIdx="1" presStyleCnt="2"/>
      <dgm:spPr/>
    </dgm:pt>
    <dgm:pt modelId="{F06C73D9-9809-43CF-9730-4675D54A9C5F}" type="pres">
      <dgm:prSet presAssocID="{7739083D-9D94-4A15-84A7-5F35E56F00B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3167C6E-2270-415B-A85E-35D509DBE562}" type="pres">
      <dgm:prSet presAssocID="{7739083D-9D94-4A15-84A7-5F35E56F00BC}" presName="hierChild3" presStyleCnt="0"/>
      <dgm:spPr/>
    </dgm:pt>
    <dgm:pt modelId="{769CD95C-ECAC-40D1-938D-671CA3F42FB0}" type="pres">
      <dgm:prSet presAssocID="{FB686F7E-C5E3-4825-BAC1-4C0610E56A26}" presName="Name17" presStyleLbl="parChTrans1D3" presStyleIdx="0" presStyleCnt="2"/>
      <dgm:spPr/>
      <dgm:t>
        <a:bodyPr/>
        <a:lstStyle/>
        <a:p>
          <a:endParaRPr lang="zh-CN" altLang="en-US"/>
        </a:p>
      </dgm:t>
    </dgm:pt>
    <dgm:pt modelId="{270A3B20-E657-4A65-80D0-910052E55448}" type="pres">
      <dgm:prSet presAssocID="{3090C4BC-41B3-4DD1-83D9-9C359F577679}" presName="hierRoot3" presStyleCnt="0"/>
      <dgm:spPr/>
    </dgm:pt>
    <dgm:pt modelId="{D29EA21B-D03D-42AE-83E5-5584ACEBC908}" type="pres">
      <dgm:prSet presAssocID="{3090C4BC-41B3-4DD1-83D9-9C359F577679}" presName="composite3" presStyleCnt="0"/>
      <dgm:spPr/>
    </dgm:pt>
    <dgm:pt modelId="{BEF91D90-FDBA-40D1-9921-5B71C0B7CC1D}" type="pres">
      <dgm:prSet presAssocID="{3090C4BC-41B3-4DD1-83D9-9C359F577679}" presName="background3" presStyleLbl="node3" presStyleIdx="0" presStyleCnt="2"/>
      <dgm:spPr/>
    </dgm:pt>
    <dgm:pt modelId="{C467336B-EA12-4EC3-BB83-744F30492B4E}" type="pres">
      <dgm:prSet presAssocID="{3090C4BC-41B3-4DD1-83D9-9C359F57767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4A76E59-2676-4158-AEFA-4C040EC99A44}" type="pres">
      <dgm:prSet presAssocID="{3090C4BC-41B3-4DD1-83D9-9C359F577679}" presName="hierChild4" presStyleCnt="0"/>
      <dgm:spPr/>
    </dgm:pt>
    <dgm:pt modelId="{E82C9B24-F6AD-42D6-98C6-A27319D20170}" type="pres">
      <dgm:prSet presAssocID="{9BC1B0F7-0550-4E6C-AD42-901BFA192469}" presName="Name17" presStyleLbl="parChTrans1D3" presStyleIdx="1" presStyleCnt="2"/>
      <dgm:spPr/>
      <dgm:t>
        <a:bodyPr/>
        <a:lstStyle/>
        <a:p>
          <a:endParaRPr lang="zh-CN" altLang="en-US"/>
        </a:p>
      </dgm:t>
    </dgm:pt>
    <dgm:pt modelId="{2D79D3A2-A4BA-44A6-A966-9AE7F971BA09}" type="pres">
      <dgm:prSet presAssocID="{A3510F7F-5F81-4157-BDE2-CEA0D8DFC72A}" presName="hierRoot3" presStyleCnt="0"/>
      <dgm:spPr/>
    </dgm:pt>
    <dgm:pt modelId="{E15ADDDD-43FD-49E7-882A-78AD1359C4A6}" type="pres">
      <dgm:prSet presAssocID="{A3510F7F-5F81-4157-BDE2-CEA0D8DFC72A}" presName="composite3" presStyleCnt="0"/>
      <dgm:spPr/>
    </dgm:pt>
    <dgm:pt modelId="{C5E552E1-24E4-4D2B-8240-C1B480DB285D}" type="pres">
      <dgm:prSet presAssocID="{A3510F7F-5F81-4157-BDE2-CEA0D8DFC72A}" presName="background3" presStyleLbl="node3" presStyleIdx="1" presStyleCnt="2"/>
      <dgm:spPr/>
    </dgm:pt>
    <dgm:pt modelId="{81D8147D-ABCA-467F-87AD-FE71AA80FD91}" type="pres">
      <dgm:prSet presAssocID="{A3510F7F-5F81-4157-BDE2-CEA0D8DFC72A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94BFD6-C75D-477D-B06F-E6886F1907EB}" type="pres">
      <dgm:prSet presAssocID="{A3510F7F-5F81-4157-BDE2-CEA0D8DFC72A}" presName="hierChild4" presStyleCnt="0"/>
      <dgm:spPr/>
    </dgm:pt>
  </dgm:ptLst>
  <dgm:cxnLst>
    <dgm:cxn modelId="{2131ACF8-39B1-4D0D-A632-EED85EE7539C}" type="presOf" srcId="{0CA58510-F6F3-4669-9C08-EE87CB04BECB}" destId="{A6DE7A79-E0B8-42CA-B51A-BCBBBA9514D4}" srcOrd="0" destOrd="0" presId="urn:microsoft.com/office/officeart/2005/8/layout/hierarchy1"/>
    <dgm:cxn modelId="{5A229D2F-632B-4444-A106-C1B9C8ACA007}" srcId="{7739083D-9D94-4A15-84A7-5F35E56F00BC}" destId="{3090C4BC-41B3-4DD1-83D9-9C359F577679}" srcOrd="0" destOrd="0" parTransId="{FB686F7E-C5E3-4825-BAC1-4C0610E56A26}" sibTransId="{4110BE23-32E0-4DE2-813B-D927339751E3}"/>
    <dgm:cxn modelId="{D30CE2A7-889D-4781-8FFF-BDA27FC63000}" srcId="{0CA58510-F6F3-4669-9C08-EE87CB04BECB}" destId="{46E02563-E64F-4D08-8842-5D601184C047}" srcOrd="0" destOrd="0" parTransId="{FB4BE033-9128-4570-95B7-1CE205D208AB}" sibTransId="{FE0015B8-2525-4A7A-93F3-5FDFD35B0441}"/>
    <dgm:cxn modelId="{84BAAB15-8546-420C-B8E2-9B0CEA7140EF}" type="presOf" srcId="{3090C4BC-41B3-4DD1-83D9-9C359F577679}" destId="{C467336B-EA12-4EC3-BB83-744F30492B4E}" srcOrd="0" destOrd="0" presId="urn:microsoft.com/office/officeart/2005/8/layout/hierarchy1"/>
    <dgm:cxn modelId="{8E60D31B-E625-4D0E-9376-31D5BFE140C0}" srcId="{46E02563-E64F-4D08-8842-5D601184C047}" destId="{1D29E3E9-BFE9-4203-B2E3-18087A588ADC}" srcOrd="0" destOrd="0" parTransId="{98E3B4A9-2693-4D48-9F62-E3EBFA0A3F1A}" sibTransId="{DAB070E4-45B3-4ED3-8174-CFF7F1C23320}"/>
    <dgm:cxn modelId="{BE8E8778-3769-4B59-A323-CBD24CEE444D}" type="presOf" srcId="{46E02563-E64F-4D08-8842-5D601184C047}" destId="{AE120AAA-C89E-4E73-94CD-32EB77A08985}" srcOrd="0" destOrd="0" presId="urn:microsoft.com/office/officeart/2005/8/layout/hierarchy1"/>
    <dgm:cxn modelId="{72E4133A-8AAF-4FC5-A1E6-2EDD1B414A7D}" type="presOf" srcId="{73DB9B5C-87CC-44AD-855E-C7A3708F718A}" destId="{DFCDA64D-0770-4BAC-A887-229D6E3004E1}" srcOrd="0" destOrd="0" presId="urn:microsoft.com/office/officeart/2005/8/layout/hierarchy1"/>
    <dgm:cxn modelId="{6F5F9DC6-851C-484C-80EE-1257E3597645}" srcId="{7739083D-9D94-4A15-84A7-5F35E56F00BC}" destId="{A3510F7F-5F81-4157-BDE2-CEA0D8DFC72A}" srcOrd="1" destOrd="0" parTransId="{9BC1B0F7-0550-4E6C-AD42-901BFA192469}" sibTransId="{D2CBD49F-9853-481A-BB45-8522D59A7787}"/>
    <dgm:cxn modelId="{3FB217A1-4724-4C0C-9760-E3611D6BF853}" type="presOf" srcId="{98E3B4A9-2693-4D48-9F62-E3EBFA0A3F1A}" destId="{4D8B60F7-6E78-4613-BD35-FA32D289D01A}" srcOrd="0" destOrd="0" presId="urn:microsoft.com/office/officeart/2005/8/layout/hierarchy1"/>
    <dgm:cxn modelId="{7A2A82E6-BF34-49B1-8C15-C2CB7B62D2C4}" type="presOf" srcId="{1D29E3E9-BFE9-4203-B2E3-18087A588ADC}" destId="{700709D7-9E3D-4B7C-904D-4970213FB512}" srcOrd="0" destOrd="0" presId="urn:microsoft.com/office/officeart/2005/8/layout/hierarchy1"/>
    <dgm:cxn modelId="{3A723DC6-F39A-4554-B2F4-D9885FFF0E62}" srcId="{46E02563-E64F-4D08-8842-5D601184C047}" destId="{7739083D-9D94-4A15-84A7-5F35E56F00BC}" srcOrd="1" destOrd="0" parTransId="{73DB9B5C-87CC-44AD-855E-C7A3708F718A}" sibTransId="{38AE413C-A542-4BF7-968A-414B57B6AB48}"/>
    <dgm:cxn modelId="{7A513718-FCD3-46DA-ADD7-1207DCCC75C1}" type="presOf" srcId="{7739083D-9D94-4A15-84A7-5F35E56F00BC}" destId="{F06C73D9-9809-43CF-9730-4675D54A9C5F}" srcOrd="0" destOrd="0" presId="urn:microsoft.com/office/officeart/2005/8/layout/hierarchy1"/>
    <dgm:cxn modelId="{6EE2A47D-03F5-4566-B4D5-E7BDE0ED2B4C}" type="presOf" srcId="{FB686F7E-C5E3-4825-BAC1-4C0610E56A26}" destId="{769CD95C-ECAC-40D1-938D-671CA3F42FB0}" srcOrd="0" destOrd="0" presId="urn:microsoft.com/office/officeart/2005/8/layout/hierarchy1"/>
    <dgm:cxn modelId="{59A51789-1169-4045-AB59-074D05864829}" type="presOf" srcId="{A3510F7F-5F81-4157-BDE2-CEA0D8DFC72A}" destId="{81D8147D-ABCA-467F-87AD-FE71AA80FD91}" srcOrd="0" destOrd="0" presId="urn:microsoft.com/office/officeart/2005/8/layout/hierarchy1"/>
    <dgm:cxn modelId="{15D5093D-96C7-4943-82C0-14D9C3DA6E7E}" type="presOf" srcId="{9BC1B0F7-0550-4E6C-AD42-901BFA192469}" destId="{E82C9B24-F6AD-42D6-98C6-A27319D20170}" srcOrd="0" destOrd="0" presId="urn:microsoft.com/office/officeart/2005/8/layout/hierarchy1"/>
    <dgm:cxn modelId="{1BEBC3FC-7113-447E-9978-9D66FAF9064A}" type="presParOf" srcId="{A6DE7A79-E0B8-42CA-B51A-BCBBBA9514D4}" destId="{740DC9C5-5001-4201-9164-93E80BD4DD63}" srcOrd="0" destOrd="0" presId="urn:microsoft.com/office/officeart/2005/8/layout/hierarchy1"/>
    <dgm:cxn modelId="{7011BB0C-76D2-4F6C-B831-FC351F581389}" type="presParOf" srcId="{740DC9C5-5001-4201-9164-93E80BD4DD63}" destId="{57BE976F-E824-4143-8C12-F23C3049B734}" srcOrd="0" destOrd="0" presId="urn:microsoft.com/office/officeart/2005/8/layout/hierarchy1"/>
    <dgm:cxn modelId="{F32754E2-85AA-478D-88AD-A4D295B14E2F}" type="presParOf" srcId="{57BE976F-E824-4143-8C12-F23C3049B734}" destId="{B0204E62-55CF-49AE-989B-DEF5337B5575}" srcOrd="0" destOrd="0" presId="urn:microsoft.com/office/officeart/2005/8/layout/hierarchy1"/>
    <dgm:cxn modelId="{5D3A9683-D7F6-41D4-A453-E191EF881BA4}" type="presParOf" srcId="{57BE976F-E824-4143-8C12-F23C3049B734}" destId="{AE120AAA-C89E-4E73-94CD-32EB77A08985}" srcOrd="1" destOrd="0" presId="urn:microsoft.com/office/officeart/2005/8/layout/hierarchy1"/>
    <dgm:cxn modelId="{4222D31C-4D47-410D-9DD5-DD5157316366}" type="presParOf" srcId="{740DC9C5-5001-4201-9164-93E80BD4DD63}" destId="{85711788-120A-4168-A985-1C60B0391530}" srcOrd="1" destOrd="0" presId="urn:microsoft.com/office/officeart/2005/8/layout/hierarchy1"/>
    <dgm:cxn modelId="{CF64E03D-C362-463C-A536-EED86B386757}" type="presParOf" srcId="{85711788-120A-4168-A985-1C60B0391530}" destId="{4D8B60F7-6E78-4613-BD35-FA32D289D01A}" srcOrd="0" destOrd="0" presId="urn:microsoft.com/office/officeart/2005/8/layout/hierarchy1"/>
    <dgm:cxn modelId="{9186D8F5-1036-41B4-BB8A-205F10B4679F}" type="presParOf" srcId="{85711788-120A-4168-A985-1C60B0391530}" destId="{E5392CD7-A7D0-4ED2-9963-6D9FA6339EEE}" srcOrd="1" destOrd="0" presId="urn:microsoft.com/office/officeart/2005/8/layout/hierarchy1"/>
    <dgm:cxn modelId="{D78C7589-0EA9-44AC-A911-D8F579908A59}" type="presParOf" srcId="{E5392CD7-A7D0-4ED2-9963-6D9FA6339EEE}" destId="{7B9B641E-2418-483C-84F1-6F4CC62FD9E8}" srcOrd="0" destOrd="0" presId="urn:microsoft.com/office/officeart/2005/8/layout/hierarchy1"/>
    <dgm:cxn modelId="{A4996A6C-4950-43A9-B6B4-062CB296FFFC}" type="presParOf" srcId="{7B9B641E-2418-483C-84F1-6F4CC62FD9E8}" destId="{D0A4EB6C-8181-4707-BFC5-582731312E92}" srcOrd="0" destOrd="0" presId="urn:microsoft.com/office/officeart/2005/8/layout/hierarchy1"/>
    <dgm:cxn modelId="{7832B888-D0B6-41E5-990D-3BFEAD93C2A9}" type="presParOf" srcId="{7B9B641E-2418-483C-84F1-6F4CC62FD9E8}" destId="{700709D7-9E3D-4B7C-904D-4970213FB512}" srcOrd="1" destOrd="0" presId="urn:microsoft.com/office/officeart/2005/8/layout/hierarchy1"/>
    <dgm:cxn modelId="{F8A486C5-8B86-4BF7-BEB5-CC2B4C47E4B7}" type="presParOf" srcId="{E5392CD7-A7D0-4ED2-9963-6D9FA6339EEE}" destId="{F317241D-50EE-4E7A-8810-9EB38EB58534}" srcOrd="1" destOrd="0" presId="urn:microsoft.com/office/officeart/2005/8/layout/hierarchy1"/>
    <dgm:cxn modelId="{22D0CD16-187B-4F42-BF07-9F9454EC32E7}" type="presParOf" srcId="{85711788-120A-4168-A985-1C60B0391530}" destId="{DFCDA64D-0770-4BAC-A887-229D6E3004E1}" srcOrd="2" destOrd="0" presId="urn:microsoft.com/office/officeart/2005/8/layout/hierarchy1"/>
    <dgm:cxn modelId="{26A74423-C016-4404-ADAB-0CD1F466936D}" type="presParOf" srcId="{85711788-120A-4168-A985-1C60B0391530}" destId="{6B573E74-8B36-4457-89B2-DF3371BC0E4B}" srcOrd="3" destOrd="0" presId="urn:microsoft.com/office/officeart/2005/8/layout/hierarchy1"/>
    <dgm:cxn modelId="{0305AC59-B963-4117-BEF7-5EBAF7A4ADC9}" type="presParOf" srcId="{6B573E74-8B36-4457-89B2-DF3371BC0E4B}" destId="{84CA33EC-1F75-4CB7-B5E3-D3ACB67B13BF}" srcOrd="0" destOrd="0" presId="urn:microsoft.com/office/officeart/2005/8/layout/hierarchy1"/>
    <dgm:cxn modelId="{BFEEA4CA-72CF-4E21-8F9B-08E90B2C3CE5}" type="presParOf" srcId="{84CA33EC-1F75-4CB7-B5E3-D3ACB67B13BF}" destId="{2FC4B207-F65A-44D3-95C6-E14B2B361D2A}" srcOrd="0" destOrd="0" presId="urn:microsoft.com/office/officeart/2005/8/layout/hierarchy1"/>
    <dgm:cxn modelId="{DCE44450-4E2E-4F94-B9AF-F8710DE7F323}" type="presParOf" srcId="{84CA33EC-1F75-4CB7-B5E3-D3ACB67B13BF}" destId="{F06C73D9-9809-43CF-9730-4675D54A9C5F}" srcOrd="1" destOrd="0" presId="urn:microsoft.com/office/officeart/2005/8/layout/hierarchy1"/>
    <dgm:cxn modelId="{09EAE23F-BBCA-46F1-A086-A3BD91962881}" type="presParOf" srcId="{6B573E74-8B36-4457-89B2-DF3371BC0E4B}" destId="{C3167C6E-2270-415B-A85E-35D509DBE562}" srcOrd="1" destOrd="0" presId="urn:microsoft.com/office/officeart/2005/8/layout/hierarchy1"/>
    <dgm:cxn modelId="{2C4400BA-42A1-4A4D-9460-732829570A28}" type="presParOf" srcId="{C3167C6E-2270-415B-A85E-35D509DBE562}" destId="{769CD95C-ECAC-40D1-938D-671CA3F42FB0}" srcOrd="0" destOrd="0" presId="urn:microsoft.com/office/officeart/2005/8/layout/hierarchy1"/>
    <dgm:cxn modelId="{DA002183-4AD9-4C8F-969C-FF1F437054D2}" type="presParOf" srcId="{C3167C6E-2270-415B-A85E-35D509DBE562}" destId="{270A3B20-E657-4A65-80D0-910052E55448}" srcOrd="1" destOrd="0" presId="urn:microsoft.com/office/officeart/2005/8/layout/hierarchy1"/>
    <dgm:cxn modelId="{A024275F-35FA-4A13-B4CD-36D7D3F0072C}" type="presParOf" srcId="{270A3B20-E657-4A65-80D0-910052E55448}" destId="{D29EA21B-D03D-42AE-83E5-5584ACEBC908}" srcOrd="0" destOrd="0" presId="urn:microsoft.com/office/officeart/2005/8/layout/hierarchy1"/>
    <dgm:cxn modelId="{CBB46CFA-666B-4D63-9997-A5491983B995}" type="presParOf" srcId="{D29EA21B-D03D-42AE-83E5-5584ACEBC908}" destId="{BEF91D90-FDBA-40D1-9921-5B71C0B7CC1D}" srcOrd="0" destOrd="0" presId="urn:microsoft.com/office/officeart/2005/8/layout/hierarchy1"/>
    <dgm:cxn modelId="{2200B2E0-16B8-4094-87E7-BDEE5E1F4868}" type="presParOf" srcId="{D29EA21B-D03D-42AE-83E5-5584ACEBC908}" destId="{C467336B-EA12-4EC3-BB83-744F30492B4E}" srcOrd="1" destOrd="0" presId="urn:microsoft.com/office/officeart/2005/8/layout/hierarchy1"/>
    <dgm:cxn modelId="{6A3D3D42-08BD-4EDC-9423-FF3DA33ACFBF}" type="presParOf" srcId="{270A3B20-E657-4A65-80D0-910052E55448}" destId="{34A76E59-2676-4158-AEFA-4C040EC99A44}" srcOrd="1" destOrd="0" presId="urn:microsoft.com/office/officeart/2005/8/layout/hierarchy1"/>
    <dgm:cxn modelId="{7C093F69-4F5F-41AE-A615-4D71D01BD974}" type="presParOf" srcId="{C3167C6E-2270-415B-A85E-35D509DBE562}" destId="{E82C9B24-F6AD-42D6-98C6-A27319D20170}" srcOrd="2" destOrd="0" presId="urn:microsoft.com/office/officeart/2005/8/layout/hierarchy1"/>
    <dgm:cxn modelId="{EB2DE1CD-2594-471A-BA48-20B3FB4F4467}" type="presParOf" srcId="{C3167C6E-2270-415B-A85E-35D509DBE562}" destId="{2D79D3A2-A4BA-44A6-A966-9AE7F971BA09}" srcOrd="3" destOrd="0" presId="urn:microsoft.com/office/officeart/2005/8/layout/hierarchy1"/>
    <dgm:cxn modelId="{7D68738E-4B47-40E0-BB9B-C0923FCD650B}" type="presParOf" srcId="{2D79D3A2-A4BA-44A6-A966-9AE7F971BA09}" destId="{E15ADDDD-43FD-49E7-882A-78AD1359C4A6}" srcOrd="0" destOrd="0" presId="urn:microsoft.com/office/officeart/2005/8/layout/hierarchy1"/>
    <dgm:cxn modelId="{B9578D2E-81D2-416D-894B-C92E0A35B50B}" type="presParOf" srcId="{E15ADDDD-43FD-49E7-882A-78AD1359C4A6}" destId="{C5E552E1-24E4-4D2B-8240-C1B480DB285D}" srcOrd="0" destOrd="0" presId="urn:microsoft.com/office/officeart/2005/8/layout/hierarchy1"/>
    <dgm:cxn modelId="{2D7F7AA2-5A46-4F34-92F0-495A3E18A33B}" type="presParOf" srcId="{E15ADDDD-43FD-49E7-882A-78AD1359C4A6}" destId="{81D8147D-ABCA-467F-87AD-FE71AA80FD91}" srcOrd="1" destOrd="0" presId="urn:microsoft.com/office/officeart/2005/8/layout/hierarchy1"/>
    <dgm:cxn modelId="{959A86EF-F067-4FAA-A659-31E78A19B5C7}" type="presParOf" srcId="{2D79D3A2-A4BA-44A6-A966-9AE7F971BA09}" destId="{0094BFD6-C75D-477D-B06F-E6886F1907E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CA58510-F6F3-4669-9C08-EE87CB04BEC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6E02563-E64F-4D08-8842-5D601184C047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gm:t>
    </dgm:pt>
    <dgm:pt modelId="{FB4BE033-9128-4570-95B7-1CE205D208AB}" type="par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FE0015B8-2525-4A7A-93F3-5FDFD35B0441}" type="sib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1D29E3E9-BFE9-4203-B2E3-18087A588AD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98E3B4A9-2693-4D48-9F62-E3EBFA0A3F1A}" type="par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DAB070E4-45B3-4ED3-8174-CFF7F1C23320}" type="sib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7739083D-9D94-4A15-84A7-5F35E56F00B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gm:t>
    </dgm:pt>
    <dgm:pt modelId="{73DB9B5C-87CC-44AD-855E-C7A3708F718A}" type="par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8AE413C-A542-4BF7-968A-414B57B6AB48}" type="sib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090C4BC-41B3-4DD1-83D9-9C359F577679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FB686F7E-C5E3-4825-BAC1-4C0610E56A26}" type="par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4110BE23-32E0-4DE2-813B-D927339751E3}" type="sib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A3510F7F-5F81-4157-BDE2-CEA0D8DFC72A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gm:t>
    </dgm:pt>
    <dgm:pt modelId="{9BC1B0F7-0550-4E6C-AD42-901BFA192469}" type="par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D2CBD49F-9853-481A-BB45-8522D59A7787}" type="sib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A6DE7A79-E0B8-42CA-B51A-BCBBBA9514D4}" type="pres">
      <dgm:prSet presAssocID="{0CA58510-F6F3-4669-9C08-EE87CB04BEC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740DC9C5-5001-4201-9164-93E80BD4DD63}" type="pres">
      <dgm:prSet presAssocID="{46E02563-E64F-4D08-8842-5D601184C047}" presName="hierRoot1" presStyleCnt="0"/>
      <dgm:spPr/>
    </dgm:pt>
    <dgm:pt modelId="{57BE976F-E824-4143-8C12-F23C3049B734}" type="pres">
      <dgm:prSet presAssocID="{46E02563-E64F-4D08-8842-5D601184C047}" presName="composite" presStyleCnt="0"/>
      <dgm:spPr/>
    </dgm:pt>
    <dgm:pt modelId="{B0204E62-55CF-49AE-989B-DEF5337B5575}" type="pres">
      <dgm:prSet presAssocID="{46E02563-E64F-4D08-8842-5D601184C047}" presName="background" presStyleLbl="node0" presStyleIdx="0" presStyleCnt="1"/>
      <dgm:spPr/>
    </dgm:pt>
    <dgm:pt modelId="{AE120AAA-C89E-4E73-94CD-32EB77A08985}" type="pres">
      <dgm:prSet presAssocID="{46E02563-E64F-4D08-8842-5D601184C04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5711788-120A-4168-A985-1C60B0391530}" type="pres">
      <dgm:prSet presAssocID="{46E02563-E64F-4D08-8842-5D601184C047}" presName="hierChild2" presStyleCnt="0"/>
      <dgm:spPr/>
    </dgm:pt>
    <dgm:pt modelId="{4D8B60F7-6E78-4613-BD35-FA32D289D01A}" type="pres">
      <dgm:prSet presAssocID="{98E3B4A9-2693-4D48-9F62-E3EBFA0A3F1A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E5392CD7-A7D0-4ED2-9963-6D9FA6339EEE}" type="pres">
      <dgm:prSet presAssocID="{1D29E3E9-BFE9-4203-B2E3-18087A588ADC}" presName="hierRoot2" presStyleCnt="0"/>
      <dgm:spPr/>
    </dgm:pt>
    <dgm:pt modelId="{7B9B641E-2418-483C-84F1-6F4CC62FD9E8}" type="pres">
      <dgm:prSet presAssocID="{1D29E3E9-BFE9-4203-B2E3-18087A588ADC}" presName="composite2" presStyleCnt="0"/>
      <dgm:spPr/>
    </dgm:pt>
    <dgm:pt modelId="{D0A4EB6C-8181-4707-BFC5-582731312E92}" type="pres">
      <dgm:prSet presAssocID="{1D29E3E9-BFE9-4203-B2E3-18087A588ADC}" presName="background2" presStyleLbl="node2" presStyleIdx="0" presStyleCnt="2"/>
      <dgm:spPr/>
    </dgm:pt>
    <dgm:pt modelId="{700709D7-9E3D-4B7C-904D-4970213FB512}" type="pres">
      <dgm:prSet presAssocID="{1D29E3E9-BFE9-4203-B2E3-18087A588ADC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317241D-50EE-4E7A-8810-9EB38EB58534}" type="pres">
      <dgm:prSet presAssocID="{1D29E3E9-BFE9-4203-B2E3-18087A588ADC}" presName="hierChild3" presStyleCnt="0"/>
      <dgm:spPr/>
    </dgm:pt>
    <dgm:pt modelId="{DFCDA64D-0770-4BAC-A887-229D6E3004E1}" type="pres">
      <dgm:prSet presAssocID="{73DB9B5C-87CC-44AD-855E-C7A3708F718A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6B573E74-8B36-4457-89B2-DF3371BC0E4B}" type="pres">
      <dgm:prSet presAssocID="{7739083D-9D94-4A15-84A7-5F35E56F00BC}" presName="hierRoot2" presStyleCnt="0"/>
      <dgm:spPr/>
    </dgm:pt>
    <dgm:pt modelId="{84CA33EC-1F75-4CB7-B5E3-D3ACB67B13BF}" type="pres">
      <dgm:prSet presAssocID="{7739083D-9D94-4A15-84A7-5F35E56F00BC}" presName="composite2" presStyleCnt="0"/>
      <dgm:spPr/>
    </dgm:pt>
    <dgm:pt modelId="{2FC4B207-F65A-44D3-95C6-E14B2B361D2A}" type="pres">
      <dgm:prSet presAssocID="{7739083D-9D94-4A15-84A7-5F35E56F00BC}" presName="background2" presStyleLbl="node2" presStyleIdx="1" presStyleCnt="2"/>
      <dgm:spPr/>
    </dgm:pt>
    <dgm:pt modelId="{F06C73D9-9809-43CF-9730-4675D54A9C5F}" type="pres">
      <dgm:prSet presAssocID="{7739083D-9D94-4A15-84A7-5F35E56F00B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3167C6E-2270-415B-A85E-35D509DBE562}" type="pres">
      <dgm:prSet presAssocID="{7739083D-9D94-4A15-84A7-5F35E56F00BC}" presName="hierChild3" presStyleCnt="0"/>
      <dgm:spPr/>
    </dgm:pt>
    <dgm:pt modelId="{769CD95C-ECAC-40D1-938D-671CA3F42FB0}" type="pres">
      <dgm:prSet presAssocID="{FB686F7E-C5E3-4825-BAC1-4C0610E56A26}" presName="Name17" presStyleLbl="parChTrans1D3" presStyleIdx="0" presStyleCnt="2"/>
      <dgm:spPr/>
      <dgm:t>
        <a:bodyPr/>
        <a:lstStyle/>
        <a:p>
          <a:endParaRPr lang="zh-CN" altLang="en-US"/>
        </a:p>
      </dgm:t>
    </dgm:pt>
    <dgm:pt modelId="{270A3B20-E657-4A65-80D0-910052E55448}" type="pres">
      <dgm:prSet presAssocID="{3090C4BC-41B3-4DD1-83D9-9C359F577679}" presName="hierRoot3" presStyleCnt="0"/>
      <dgm:spPr/>
    </dgm:pt>
    <dgm:pt modelId="{D29EA21B-D03D-42AE-83E5-5584ACEBC908}" type="pres">
      <dgm:prSet presAssocID="{3090C4BC-41B3-4DD1-83D9-9C359F577679}" presName="composite3" presStyleCnt="0"/>
      <dgm:spPr/>
    </dgm:pt>
    <dgm:pt modelId="{BEF91D90-FDBA-40D1-9921-5B71C0B7CC1D}" type="pres">
      <dgm:prSet presAssocID="{3090C4BC-41B3-4DD1-83D9-9C359F577679}" presName="background3" presStyleLbl="node3" presStyleIdx="0" presStyleCnt="2"/>
      <dgm:spPr/>
    </dgm:pt>
    <dgm:pt modelId="{C467336B-EA12-4EC3-BB83-744F30492B4E}" type="pres">
      <dgm:prSet presAssocID="{3090C4BC-41B3-4DD1-83D9-9C359F57767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4A76E59-2676-4158-AEFA-4C040EC99A44}" type="pres">
      <dgm:prSet presAssocID="{3090C4BC-41B3-4DD1-83D9-9C359F577679}" presName="hierChild4" presStyleCnt="0"/>
      <dgm:spPr/>
    </dgm:pt>
    <dgm:pt modelId="{E82C9B24-F6AD-42D6-98C6-A27319D20170}" type="pres">
      <dgm:prSet presAssocID="{9BC1B0F7-0550-4E6C-AD42-901BFA192469}" presName="Name17" presStyleLbl="parChTrans1D3" presStyleIdx="1" presStyleCnt="2"/>
      <dgm:spPr/>
      <dgm:t>
        <a:bodyPr/>
        <a:lstStyle/>
        <a:p>
          <a:endParaRPr lang="zh-CN" altLang="en-US"/>
        </a:p>
      </dgm:t>
    </dgm:pt>
    <dgm:pt modelId="{2D79D3A2-A4BA-44A6-A966-9AE7F971BA09}" type="pres">
      <dgm:prSet presAssocID="{A3510F7F-5F81-4157-BDE2-CEA0D8DFC72A}" presName="hierRoot3" presStyleCnt="0"/>
      <dgm:spPr/>
    </dgm:pt>
    <dgm:pt modelId="{E15ADDDD-43FD-49E7-882A-78AD1359C4A6}" type="pres">
      <dgm:prSet presAssocID="{A3510F7F-5F81-4157-BDE2-CEA0D8DFC72A}" presName="composite3" presStyleCnt="0"/>
      <dgm:spPr/>
    </dgm:pt>
    <dgm:pt modelId="{C5E552E1-24E4-4D2B-8240-C1B480DB285D}" type="pres">
      <dgm:prSet presAssocID="{A3510F7F-5F81-4157-BDE2-CEA0D8DFC72A}" presName="background3" presStyleLbl="node3" presStyleIdx="1" presStyleCnt="2"/>
      <dgm:spPr/>
    </dgm:pt>
    <dgm:pt modelId="{81D8147D-ABCA-467F-87AD-FE71AA80FD91}" type="pres">
      <dgm:prSet presAssocID="{A3510F7F-5F81-4157-BDE2-CEA0D8DFC72A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94BFD6-C75D-477D-B06F-E6886F1907EB}" type="pres">
      <dgm:prSet presAssocID="{A3510F7F-5F81-4157-BDE2-CEA0D8DFC72A}" presName="hierChild4" presStyleCnt="0"/>
      <dgm:spPr/>
    </dgm:pt>
  </dgm:ptLst>
  <dgm:cxnLst>
    <dgm:cxn modelId="{2131ACF8-39B1-4D0D-A632-EED85EE7539C}" type="presOf" srcId="{0CA58510-F6F3-4669-9C08-EE87CB04BECB}" destId="{A6DE7A79-E0B8-42CA-B51A-BCBBBA9514D4}" srcOrd="0" destOrd="0" presId="urn:microsoft.com/office/officeart/2005/8/layout/hierarchy1"/>
    <dgm:cxn modelId="{5A229D2F-632B-4444-A106-C1B9C8ACA007}" srcId="{7739083D-9D94-4A15-84A7-5F35E56F00BC}" destId="{3090C4BC-41B3-4DD1-83D9-9C359F577679}" srcOrd="0" destOrd="0" parTransId="{FB686F7E-C5E3-4825-BAC1-4C0610E56A26}" sibTransId="{4110BE23-32E0-4DE2-813B-D927339751E3}"/>
    <dgm:cxn modelId="{D30CE2A7-889D-4781-8FFF-BDA27FC63000}" srcId="{0CA58510-F6F3-4669-9C08-EE87CB04BECB}" destId="{46E02563-E64F-4D08-8842-5D601184C047}" srcOrd="0" destOrd="0" parTransId="{FB4BE033-9128-4570-95B7-1CE205D208AB}" sibTransId="{FE0015B8-2525-4A7A-93F3-5FDFD35B0441}"/>
    <dgm:cxn modelId="{84BAAB15-8546-420C-B8E2-9B0CEA7140EF}" type="presOf" srcId="{3090C4BC-41B3-4DD1-83D9-9C359F577679}" destId="{C467336B-EA12-4EC3-BB83-744F30492B4E}" srcOrd="0" destOrd="0" presId="urn:microsoft.com/office/officeart/2005/8/layout/hierarchy1"/>
    <dgm:cxn modelId="{8E60D31B-E625-4D0E-9376-31D5BFE140C0}" srcId="{46E02563-E64F-4D08-8842-5D601184C047}" destId="{1D29E3E9-BFE9-4203-B2E3-18087A588ADC}" srcOrd="0" destOrd="0" parTransId="{98E3B4A9-2693-4D48-9F62-E3EBFA0A3F1A}" sibTransId="{DAB070E4-45B3-4ED3-8174-CFF7F1C23320}"/>
    <dgm:cxn modelId="{BE8E8778-3769-4B59-A323-CBD24CEE444D}" type="presOf" srcId="{46E02563-E64F-4D08-8842-5D601184C047}" destId="{AE120AAA-C89E-4E73-94CD-32EB77A08985}" srcOrd="0" destOrd="0" presId="urn:microsoft.com/office/officeart/2005/8/layout/hierarchy1"/>
    <dgm:cxn modelId="{72E4133A-8AAF-4FC5-A1E6-2EDD1B414A7D}" type="presOf" srcId="{73DB9B5C-87CC-44AD-855E-C7A3708F718A}" destId="{DFCDA64D-0770-4BAC-A887-229D6E3004E1}" srcOrd="0" destOrd="0" presId="urn:microsoft.com/office/officeart/2005/8/layout/hierarchy1"/>
    <dgm:cxn modelId="{6F5F9DC6-851C-484C-80EE-1257E3597645}" srcId="{7739083D-9D94-4A15-84A7-5F35E56F00BC}" destId="{A3510F7F-5F81-4157-BDE2-CEA0D8DFC72A}" srcOrd="1" destOrd="0" parTransId="{9BC1B0F7-0550-4E6C-AD42-901BFA192469}" sibTransId="{D2CBD49F-9853-481A-BB45-8522D59A7787}"/>
    <dgm:cxn modelId="{3FB217A1-4724-4C0C-9760-E3611D6BF853}" type="presOf" srcId="{98E3B4A9-2693-4D48-9F62-E3EBFA0A3F1A}" destId="{4D8B60F7-6E78-4613-BD35-FA32D289D01A}" srcOrd="0" destOrd="0" presId="urn:microsoft.com/office/officeart/2005/8/layout/hierarchy1"/>
    <dgm:cxn modelId="{7A2A82E6-BF34-49B1-8C15-C2CB7B62D2C4}" type="presOf" srcId="{1D29E3E9-BFE9-4203-B2E3-18087A588ADC}" destId="{700709D7-9E3D-4B7C-904D-4970213FB512}" srcOrd="0" destOrd="0" presId="urn:microsoft.com/office/officeart/2005/8/layout/hierarchy1"/>
    <dgm:cxn modelId="{3A723DC6-F39A-4554-B2F4-D9885FFF0E62}" srcId="{46E02563-E64F-4D08-8842-5D601184C047}" destId="{7739083D-9D94-4A15-84A7-5F35E56F00BC}" srcOrd="1" destOrd="0" parTransId="{73DB9B5C-87CC-44AD-855E-C7A3708F718A}" sibTransId="{38AE413C-A542-4BF7-968A-414B57B6AB48}"/>
    <dgm:cxn modelId="{7A513718-FCD3-46DA-ADD7-1207DCCC75C1}" type="presOf" srcId="{7739083D-9D94-4A15-84A7-5F35E56F00BC}" destId="{F06C73D9-9809-43CF-9730-4675D54A9C5F}" srcOrd="0" destOrd="0" presId="urn:microsoft.com/office/officeart/2005/8/layout/hierarchy1"/>
    <dgm:cxn modelId="{6EE2A47D-03F5-4566-B4D5-E7BDE0ED2B4C}" type="presOf" srcId="{FB686F7E-C5E3-4825-BAC1-4C0610E56A26}" destId="{769CD95C-ECAC-40D1-938D-671CA3F42FB0}" srcOrd="0" destOrd="0" presId="urn:microsoft.com/office/officeart/2005/8/layout/hierarchy1"/>
    <dgm:cxn modelId="{59A51789-1169-4045-AB59-074D05864829}" type="presOf" srcId="{A3510F7F-5F81-4157-BDE2-CEA0D8DFC72A}" destId="{81D8147D-ABCA-467F-87AD-FE71AA80FD91}" srcOrd="0" destOrd="0" presId="urn:microsoft.com/office/officeart/2005/8/layout/hierarchy1"/>
    <dgm:cxn modelId="{15D5093D-96C7-4943-82C0-14D9C3DA6E7E}" type="presOf" srcId="{9BC1B0F7-0550-4E6C-AD42-901BFA192469}" destId="{E82C9B24-F6AD-42D6-98C6-A27319D20170}" srcOrd="0" destOrd="0" presId="urn:microsoft.com/office/officeart/2005/8/layout/hierarchy1"/>
    <dgm:cxn modelId="{1BEBC3FC-7113-447E-9978-9D66FAF9064A}" type="presParOf" srcId="{A6DE7A79-E0B8-42CA-B51A-BCBBBA9514D4}" destId="{740DC9C5-5001-4201-9164-93E80BD4DD63}" srcOrd="0" destOrd="0" presId="urn:microsoft.com/office/officeart/2005/8/layout/hierarchy1"/>
    <dgm:cxn modelId="{7011BB0C-76D2-4F6C-B831-FC351F581389}" type="presParOf" srcId="{740DC9C5-5001-4201-9164-93E80BD4DD63}" destId="{57BE976F-E824-4143-8C12-F23C3049B734}" srcOrd="0" destOrd="0" presId="urn:microsoft.com/office/officeart/2005/8/layout/hierarchy1"/>
    <dgm:cxn modelId="{F32754E2-85AA-478D-88AD-A4D295B14E2F}" type="presParOf" srcId="{57BE976F-E824-4143-8C12-F23C3049B734}" destId="{B0204E62-55CF-49AE-989B-DEF5337B5575}" srcOrd="0" destOrd="0" presId="urn:microsoft.com/office/officeart/2005/8/layout/hierarchy1"/>
    <dgm:cxn modelId="{5D3A9683-D7F6-41D4-A453-E191EF881BA4}" type="presParOf" srcId="{57BE976F-E824-4143-8C12-F23C3049B734}" destId="{AE120AAA-C89E-4E73-94CD-32EB77A08985}" srcOrd="1" destOrd="0" presId="urn:microsoft.com/office/officeart/2005/8/layout/hierarchy1"/>
    <dgm:cxn modelId="{4222D31C-4D47-410D-9DD5-DD5157316366}" type="presParOf" srcId="{740DC9C5-5001-4201-9164-93E80BD4DD63}" destId="{85711788-120A-4168-A985-1C60B0391530}" srcOrd="1" destOrd="0" presId="urn:microsoft.com/office/officeart/2005/8/layout/hierarchy1"/>
    <dgm:cxn modelId="{CF64E03D-C362-463C-A536-EED86B386757}" type="presParOf" srcId="{85711788-120A-4168-A985-1C60B0391530}" destId="{4D8B60F7-6E78-4613-BD35-FA32D289D01A}" srcOrd="0" destOrd="0" presId="urn:microsoft.com/office/officeart/2005/8/layout/hierarchy1"/>
    <dgm:cxn modelId="{9186D8F5-1036-41B4-BB8A-205F10B4679F}" type="presParOf" srcId="{85711788-120A-4168-A985-1C60B0391530}" destId="{E5392CD7-A7D0-4ED2-9963-6D9FA6339EEE}" srcOrd="1" destOrd="0" presId="urn:microsoft.com/office/officeart/2005/8/layout/hierarchy1"/>
    <dgm:cxn modelId="{D78C7589-0EA9-44AC-A911-D8F579908A59}" type="presParOf" srcId="{E5392CD7-A7D0-4ED2-9963-6D9FA6339EEE}" destId="{7B9B641E-2418-483C-84F1-6F4CC62FD9E8}" srcOrd="0" destOrd="0" presId="urn:microsoft.com/office/officeart/2005/8/layout/hierarchy1"/>
    <dgm:cxn modelId="{A4996A6C-4950-43A9-B6B4-062CB296FFFC}" type="presParOf" srcId="{7B9B641E-2418-483C-84F1-6F4CC62FD9E8}" destId="{D0A4EB6C-8181-4707-BFC5-582731312E92}" srcOrd="0" destOrd="0" presId="urn:microsoft.com/office/officeart/2005/8/layout/hierarchy1"/>
    <dgm:cxn modelId="{7832B888-D0B6-41E5-990D-3BFEAD93C2A9}" type="presParOf" srcId="{7B9B641E-2418-483C-84F1-6F4CC62FD9E8}" destId="{700709D7-9E3D-4B7C-904D-4970213FB512}" srcOrd="1" destOrd="0" presId="urn:microsoft.com/office/officeart/2005/8/layout/hierarchy1"/>
    <dgm:cxn modelId="{F8A486C5-8B86-4BF7-BEB5-CC2B4C47E4B7}" type="presParOf" srcId="{E5392CD7-A7D0-4ED2-9963-6D9FA6339EEE}" destId="{F317241D-50EE-4E7A-8810-9EB38EB58534}" srcOrd="1" destOrd="0" presId="urn:microsoft.com/office/officeart/2005/8/layout/hierarchy1"/>
    <dgm:cxn modelId="{22D0CD16-187B-4F42-BF07-9F9454EC32E7}" type="presParOf" srcId="{85711788-120A-4168-A985-1C60B0391530}" destId="{DFCDA64D-0770-4BAC-A887-229D6E3004E1}" srcOrd="2" destOrd="0" presId="urn:microsoft.com/office/officeart/2005/8/layout/hierarchy1"/>
    <dgm:cxn modelId="{26A74423-C016-4404-ADAB-0CD1F466936D}" type="presParOf" srcId="{85711788-120A-4168-A985-1C60B0391530}" destId="{6B573E74-8B36-4457-89B2-DF3371BC0E4B}" srcOrd="3" destOrd="0" presId="urn:microsoft.com/office/officeart/2005/8/layout/hierarchy1"/>
    <dgm:cxn modelId="{0305AC59-B963-4117-BEF7-5EBAF7A4ADC9}" type="presParOf" srcId="{6B573E74-8B36-4457-89B2-DF3371BC0E4B}" destId="{84CA33EC-1F75-4CB7-B5E3-D3ACB67B13BF}" srcOrd="0" destOrd="0" presId="urn:microsoft.com/office/officeart/2005/8/layout/hierarchy1"/>
    <dgm:cxn modelId="{BFEEA4CA-72CF-4E21-8F9B-08E90B2C3CE5}" type="presParOf" srcId="{84CA33EC-1F75-4CB7-B5E3-D3ACB67B13BF}" destId="{2FC4B207-F65A-44D3-95C6-E14B2B361D2A}" srcOrd="0" destOrd="0" presId="urn:microsoft.com/office/officeart/2005/8/layout/hierarchy1"/>
    <dgm:cxn modelId="{DCE44450-4E2E-4F94-B9AF-F8710DE7F323}" type="presParOf" srcId="{84CA33EC-1F75-4CB7-B5E3-D3ACB67B13BF}" destId="{F06C73D9-9809-43CF-9730-4675D54A9C5F}" srcOrd="1" destOrd="0" presId="urn:microsoft.com/office/officeart/2005/8/layout/hierarchy1"/>
    <dgm:cxn modelId="{09EAE23F-BBCA-46F1-A086-A3BD91962881}" type="presParOf" srcId="{6B573E74-8B36-4457-89B2-DF3371BC0E4B}" destId="{C3167C6E-2270-415B-A85E-35D509DBE562}" srcOrd="1" destOrd="0" presId="urn:microsoft.com/office/officeart/2005/8/layout/hierarchy1"/>
    <dgm:cxn modelId="{2C4400BA-42A1-4A4D-9460-732829570A28}" type="presParOf" srcId="{C3167C6E-2270-415B-A85E-35D509DBE562}" destId="{769CD95C-ECAC-40D1-938D-671CA3F42FB0}" srcOrd="0" destOrd="0" presId="urn:microsoft.com/office/officeart/2005/8/layout/hierarchy1"/>
    <dgm:cxn modelId="{DA002183-4AD9-4C8F-969C-FF1F437054D2}" type="presParOf" srcId="{C3167C6E-2270-415B-A85E-35D509DBE562}" destId="{270A3B20-E657-4A65-80D0-910052E55448}" srcOrd="1" destOrd="0" presId="urn:microsoft.com/office/officeart/2005/8/layout/hierarchy1"/>
    <dgm:cxn modelId="{A024275F-35FA-4A13-B4CD-36D7D3F0072C}" type="presParOf" srcId="{270A3B20-E657-4A65-80D0-910052E55448}" destId="{D29EA21B-D03D-42AE-83E5-5584ACEBC908}" srcOrd="0" destOrd="0" presId="urn:microsoft.com/office/officeart/2005/8/layout/hierarchy1"/>
    <dgm:cxn modelId="{CBB46CFA-666B-4D63-9997-A5491983B995}" type="presParOf" srcId="{D29EA21B-D03D-42AE-83E5-5584ACEBC908}" destId="{BEF91D90-FDBA-40D1-9921-5B71C0B7CC1D}" srcOrd="0" destOrd="0" presId="urn:microsoft.com/office/officeart/2005/8/layout/hierarchy1"/>
    <dgm:cxn modelId="{2200B2E0-16B8-4094-87E7-BDEE5E1F4868}" type="presParOf" srcId="{D29EA21B-D03D-42AE-83E5-5584ACEBC908}" destId="{C467336B-EA12-4EC3-BB83-744F30492B4E}" srcOrd="1" destOrd="0" presId="urn:microsoft.com/office/officeart/2005/8/layout/hierarchy1"/>
    <dgm:cxn modelId="{6A3D3D42-08BD-4EDC-9423-FF3DA33ACFBF}" type="presParOf" srcId="{270A3B20-E657-4A65-80D0-910052E55448}" destId="{34A76E59-2676-4158-AEFA-4C040EC99A44}" srcOrd="1" destOrd="0" presId="urn:microsoft.com/office/officeart/2005/8/layout/hierarchy1"/>
    <dgm:cxn modelId="{7C093F69-4F5F-41AE-A615-4D71D01BD974}" type="presParOf" srcId="{C3167C6E-2270-415B-A85E-35D509DBE562}" destId="{E82C9B24-F6AD-42D6-98C6-A27319D20170}" srcOrd="2" destOrd="0" presId="urn:microsoft.com/office/officeart/2005/8/layout/hierarchy1"/>
    <dgm:cxn modelId="{EB2DE1CD-2594-471A-BA48-20B3FB4F4467}" type="presParOf" srcId="{C3167C6E-2270-415B-A85E-35D509DBE562}" destId="{2D79D3A2-A4BA-44A6-A966-9AE7F971BA09}" srcOrd="3" destOrd="0" presId="urn:microsoft.com/office/officeart/2005/8/layout/hierarchy1"/>
    <dgm:cxn modelId="{7D68738E-4B47-40E0-BB9B-C0923FCD650B}" type="presParOf" srcId="{2D79D3A2-A4BA-44A6-A966-9AE7F971BA09}" destId="{E15ADDDD-43FD-49E7-882A-78AD1359C4A6}" srcOrd="0" destOrd="0" presId="urn:microsoft.com/office/officeart/2005/8/layout/hierarchy1"/>
    <dgm:cxn modelId="{B9578D2E-81D2-416D-894B-C92E0A35B50B}" type="presParOf" srcId="{E15ADDDD-43FD-49E7-882A-78AD1359C4A6}" destId="{C5E552E1-24E4-4D2B-8240-C1B480DB285D}" srcOrd="0" destOrd="0" presId="urn:microsoft.com/office/officeart/2005/8/layout/hierarchy1"/>
    <dgm:cxn modelId="{2D7F7AA2-5A46-4F34-92F0-495A3E18A33B}" type="presParOf" srcId="{E15ADDDD-43FD-49E7-882A-78AD1359C4A6}" destId="{81D8147D-ABCA-467F-87AD-FE71AA80FD91}" srcOrd="1" destOrd="0" presId="urn:microsoft.com/office/officeart/2005/8/layout/hierarchy1"/>
    <dgm:cxn modelId="{959A86EF-F067-4FAA-A659-31E78A19B5C7}" type="presParOf" srcId="{2D79D3A2-A4BA-44A6-A966-9AE7F971BA09}" destId="{0094BFD6-C75D-477D-B06F-E6886F1907E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CA58510-F6F3-4669-9C08-EE87CB04BEC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6E02563-E64F-4D08-8842-5D601184C047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gm:t>
    </dgm:pt>
    <dgm:pt modelId="{FB4BE033-9128-4570-95B7-1CE205D208AB}" type="par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FE0015B8-2525-4A7A-93F3-5FDFD35B0441}" type="sibTrans" cxnId="{D30CE2A7-889D-4781-8FFF-BDA27FC63000}">
      <dgm:prSet/>
      <dgm:spPr/>
      <dgm:t>
        <a:bodyPr/>
        <a:lstStyle/>
        <a:p>
          <a:endParaRPr lang="zh-CN" altLang="en-US"/>
        </a:p>
      </dgm:t>
    </dgm:pt>
    <dgm:pt modelId="{1D29E3E9-BFE9-4203-B2E3-18087A588AD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98E3B4A9-2693-4D48-9F62-E3EBFA0A3F1A}" type="par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DAB070E4-45B3-4ED3-8174-CFF7F1C23320}" type="sibTrans" cxnId="{8E60D31B-E625-4D0E-9376-31D5BFE140C0}">
      <dgm:prSet/>
      <dgm:spPr/>
      <dgm:t>
        <a:bodyPr/>
        <a:lstStyle/>
        <a:p>
          <a:endParaRPr lang="zh-CN" altLang="en-US"/>
        </a:p>
      </dgm:t>
    </dgm:pt>
    <dgm:pt modelId="{7739083D-9D94-4A15-84A7-5F35E56F00B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gm:t>
    </dgm:pt>
    <dgm:pt modelId="{73DB9B5C-87CC-44AD-855E-C7A3708F718A}" type="par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8AE413C-A542-4BF7-968A-414B57B6AB48}" type="sibTrans" cxnId="{3A723DC6-F39A-4554-B2F4-D9885FFF0E62}">
      <dgm:prSet/>
      <dgm:spPr/>
      <dgm:t>
        <a:bodyPr/>
        <a:lstStyle/>
        <a:p>
          <a:endParaRPr lang="zh-CN" altLang="en-US"/>
        </a:p>
      </dgm:t>
    </dgm:pt>
    <dgm:pt modelId="{3090C4BC-41B3-4DD1-83D9-9C359F577679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gm:t>
    </dgm:pt>
    <dgm:pt modelId="{FB686F7E-C5E3-4825-BAC1-4C0610E56A26}" type="par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4110BE23-32E0-4DE2-813B-D927339751E3}" type="sibTrans" cxnId="{5A229D2F-632B-4444-A106-C1B9C8ACA007}">
      <dgm:prSet/>
      <dgm:spPr/>
      <dgm:t>
        <a:bodyPr/>
        <a:lstStyle/>
        <a:p>
          <a:endParaRPr lang="zh-CN" altLang="en-US"/>
        </a:p>
      </dgm:t>
    </dgm:pt>
    <dgm:pt modelId="{A3510F7F-5F81-4157-BDE2-CEA0D8DFC72A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gm:t>
    </dgm:pt>
    <dgm:pt modelId="{9BC1B0F7-0550-4E6C-AD42-901BFA192469}" type="par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D2CBD49F-9853-481A-BB45-8522D59A7787}" type="sibTrans" cxnId="{6F5F9DC6-851C-484C-80EE-1257E3597645}">
      <dgm:prSet/>
      <dgm:spPr/>
      <dgm:t>
        <a:bodyPr/>
        <a:lstStyle/>
        <a:p>
          <a:endParaRPr lang="zh-CN" altLang="en-US"/>
        </a:p>
      </dgm:t>
    </dgm:pt>
    <dgm:pt modelId="{A6DE7A79-E0B8-42CA-B51A-BCBBBA9514D4}" type="pres">
      <dgm:prSet presAssocID="{0CA58510-F6F3-4669-9C08-EE87CB04BEC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740DC9C5-5001-4201-9164-93E80BD4DD63}" type="pres">
      <dgm:prSet presAssocID="{46E02563-E64F-4D08-8842-5D601184C047}" presName="hierRoot1" presStyleCnt="0"/>
      <dgm:spPr/>
    </dgm:pt>
    <dgm:pt modelId="{57BE976F-E824-4143-8C12-F23C3049B734}" type="pres">
      <dgm:prSet presAssocID="{46E02563-E64F-4D08-8842-5D601184C047}" presName="composite" presStyleCnt="0"/>
      <dgm:spPr/>
    </dgm:pt>
    <dgm:pt modelId="{B0204E62-55CF-49AE-989B-DEF5337B5575}" type="pres">
      <dgm:prSet presAssocID="{46E02563-E64F-4D08-8842-5D601184C047}" presName="background" presStyleLbl="node0" presStyleIdx="0" presStyleCnt="1"/>
      <dgm:spPr/>
    </dgm:pt>
    <dgm:pt modelId="{AE120AAA-C89E-4E73-94CD-32EB77A08985}" type="pres">
      <dgm:prSet presAssocID="{46E02563-E64F-4D08-8842-5D601184C04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5711788-120A-4168-A985-1C60B0391530}" type="pres">
      <dgm:prSet presAssocID="{46E02563-E64F-4D08-8842-5D601184C047}" presName="hierChild2" presStyleCnt="0"/>
      <dgm:spPr/>
    </dgm:pt>
    <dgm:pt modelId="{4D8B60F7-6E78-4613-BD35-FA32D289D01A}" type="pres">
      <dgm:prSet presAssocID="{98E3B4A9-2693-4D48-9F62-E3EBFA0A3F1A}" presName="Name10" presStyleLbl="parChTrans1D2" presStyleIdx="0" presStyleCnt="2"/>
      <dgm:spPr/>
      <dgm:t>
        <a:bodyPr/>
        <a:lstStyle/>
        <a:p>
          <a:endParaRPr lang="zh-CN" altLang="en-US"/>
        </a:p>
      </dgm:t>
    </dgm:pt>
    <dgm:pt modelId="{E5392CD7-A7D0-4ED2-9963-6D9FA6339EEE}" type="pres">
      <dgm:prSet presAssocID="{1D29E3E9-BFE9-4203-B2E3-18087A588ADC}" presName="hierRoot2" presStyleCnt="0"/>
      <dgm:spPr/>
    </dgm:pt>
    <dgm:pt modelId="{7B9B641E-2418-483C-84F1-6F4CC62FD9E8}" type="pres">
      <dgm:prSet presAssocID="{1D29E3E9-BFE9-4203-B2E3-18087A588ADC}" presName="composite2" presStyleCnt="0"/>
      <dgm:spPr/>
    </dgm:pt>
    <dgm:pt modelId="{D0A4EB6C-8181-4707-BFC5-582731312E92}" type="pres">
      <dgm:prSet presAssocID="{1D29E3E9-BFE9-4203-B2E3-18087A588ADC}" presName="background2" presStyleLbl="node2" presStyleIdx="0" presStyleCnt="2"/>
      <dgm:spPr/>
    </dgm:pt>
    <dgm:pt modelId="{700709D7-9E3D-4B7C-904D-4970213FB512}" type="pres">
      <dgm:prSet presAssocID="{1D29E3E9-BFE9-4203-B2E3-18087A588ADC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317241D-50EE-4E7A-8810-9EB38EB58534}" type="pres">
      <dgm:prSet presAssocID="{1D29E3E9-BFE9-4203-B2E3-18087A588ADC}" presName="hierChild3" presStyleCnt="0"/>
      <dgm:spPr/>
    </dgm:pt>
    <dgm:pt modelId="{DFCDA64D-0770-4BAC-A887-229D6E3004E1}" type="pres">
      <dgm:prSet presAssocID="{73DB9B5C-87CC-44AD-855E-C7A3708F718A}" presName="Name10" presStyleLbl="parChTrans1D2" presStyleIdx="1" presStyleCnt="2"/>
      <dgm:spPr/>
      <dgm:t>
        <a:bodyPr/>
        <a:lstStyle/>
        <a:p>
          <a:endParaRPr lang="zh-CN" altLang="en-US"/>
        </a:p>
      </dgm:t>
    </dgm:pt>
    <dgm:pt modelId="{6B573E74-8B36-4457-89B2-DF3371BC0E4B}" type="pres">
      <dgm:prSet presAssocID="{7739083D-9D94-4A15-84A7-5F35E56F00BC}" presName="hierRoot2" presStyleCnt="0"/>
      <dgm:spPr/>
    </dgm:pt>
    <dgm:pt modelId="{84CA33EC-1F75-4CB7-B5E3-D3ACB67B13BF}" type="pres">
      <dgm:prSet presAssocID="{7739083D-9D94-4A15-84A7-5F35E56F00BC}" presName="composite2" presStyleCnt="0"/>
      <dgm:spPr/>
    </dgm:pt>
    <dgm:pt modelId="{2FC4B207-F65A-44D3-95C6-E14B2B361D2A}" type="pres">
      <dgm:prSet presAssocID="{7739083D-9D94-4A15-84A7-5F35E56F00BC}" presName="background2" presStyleLbl="node2" presStyleIdx="1" presStyleCnt="2"/>
      <dgm:spPr/>
    </dgm:pt>
    <dgm:pt modelId="{F06C73D9-9809-43CF-9730-4675D54A9C5F}" type="pres">
      <dgm:prSet presAssocID="{7739083D-9D94-4A15-84A7-5F35E56F00B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3167C6E-2270-415B-A85E-35D509DBE562}" type="pres">
      <dgm:prSet presAssocID="{7739083D-9D94-4A15-84A7-5F35E56F00BC}" presName="hierChild3" presStyleCnt="0"/>
      <dgm:spPr/>
    </dgm:pt>
    <dgm:pt modelId="{769CD95C-ECAC-40D1-938D-671CA3F42FB0}" type="pres">
      <dgm:prSet presAssocID="{FB686F7E-C5E3-4825-BAC1-4C0610E56A26}" presName="Name17" presStyleLbl="parChTrans1D3" presStyleIdx="0" presStyleCnt="2"/>
      <dgm:spPr/>
      <dgm:t>
        <a:bodyPr/>
        <a:lstStyle/>
        <a:p>
          <a:endParaRPr lang="zh-CN" altLang="en-US"/>
        </a:p>
      </dgm:t>
    </dgm:pt>
    <dgm:pt modelId="{270A3B20-E657-4A65-80D0-910052E55448}" type="pres">
      <dgm:prSet presAssocID="{3090C4BC-41B3-4DD1-83D9-9C359F577679}" presName="hierRoot3" presStyleCnt="0"/>
      <dgm:spPr/>
    </dgm:pt>
    <dgm:pt modelId="{D29EA21B-D03D-42AE-83E5-5584ACEBC908}" type="pres">
      <dgm:prSet presAssocID="{3090C4BC-41B3-4DD1-83D9-9C359F577679}" presName="composite3" presStyleCnt="0"/>
      <dgm:spPr/>
    </dgm:pt>
    <dgm:pt modelId="{BEF91D90-FDBA-40D1-9921-5B71C0B7CC1D}" type="pres">
      <dgm:prSet presAssocID="{3090C4BC-41B3-4DD1-83D9-9C359F577679}" presName="background3" presStyleLbl="node3" presStyleIdx="0" presStyleCnt="2"/>
      <dgm:spPr/>
    </dgm:pt>
    <dgm:pt modelId="{C467336B-EA12-4EC3-BB83-744F30492B4E}" type="pres">
      <dgm:prSet presAssocID="{3090C4BC-41B3-4DD1-83D9-9C359F57767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4A76E59-2676-4158-AEFA-4C040EC99A44}" type="pres">
      <dgm:prSet presAssocID="{3090C4BC-41B3-4DD1-83D9-9C359F577679}" presName="hierChild4" presStyleCnt="0"/>
      <dgm:spPr/>
    </dgm:pt>
    <dgm:pt modelId="{E82C9B24-F6AD-42D6-98C6-A27319D20170}" type="pres">
      <dgm:prSet presAssocID="{9BC1B0F7-0550-4E6C-AD42-901BFA192469}" presName="Name17" presStyleLbl="parChTrans1D3" presStyleIdx="1" presStyleCnt="2"/>
      <dgm:spPr/>
      <dgm:t>
        <a:bodyPr/>
        <a:lstStyle/>
        <a:p>
          <a:endParaRPr lang="zh-CN" altLang="en-US"/>
        </a:p>
      </dgm:t>
    </dgm:pt>
    <dgm:pt modelId="{2D79D3A2-A4BA-44A6-A966-9AE7F971BA09}" type="pres">
      <dgm:prSet presAssocID="{A3510F7F-5F81-4157-BDE2-CEA0D8DFC72A}" presName="hierRoot3" presStyleCnt="0"/>
      <dgm:spPr/>
    </dgm:pt>
    <dgm:pt modelId="{E15ADDDD-43FD-49E7-882A-78AD1359C4A6}" type="pres">
      <dgm:prSet presAssocID="{A3510F7F-5F81-4157-BDE2-CEA0D8DFC72A}" presName="composite3" presStyleCnt="0"/>
      <dgm:spPr/>
    </dgm:pt>
    <dgm:pt modelId="{C5E552E1-24E4-4D2B-8240-C1B480DB285D}" type="pres">
      <dgm:prSet presAssocID="{A3510F7F-5F81-4157-BDE2-CEA0D8DFC72A}" presName="background3" presStyleLbl="node3" presStyleIdx="1" presStyleCnt="2"/>
      <dgm:spPr/>
    </dgm:pt>
    <dgm:pt modelId="{81D8147D-ABCA-467F-87AD-FE71AA80FD91}" type="pres">
      <dgm:prSet presAssocID="{A3510F7F-5F81-4157-BDE2-CEA0D8DFC72A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094BFD6-C75D-477D-B06F-E6886F1907EB}" type="pres">
      <dgm:prSet presAssocID="{A3510F7F-5F81-4157-BDE2-CEA0D8DFC72A}" presName="hierChild4" presStyleCnt="0"/>
      <dgm:spPr/>
    </dgm:pt>
  </dgm:ptLst>
  <dgm:cxnLst>
    <dgm:cxn modelId="{2131ACF8-39B1-4D0D-A632-EED85EE7539C}" type="presOf" srcId="{0CA58510-F6F3-4669-9C08-EE87CB04BECB}" destId="{A6DE7A79-E0B8-42CA-B51A-BCBBBA9514D4}" srcOrd="0" destOrd="0" presId="urn:microsoft.com/office/officeart/2005/8/layout/hierarchy1"/>
    <dgm:cxn modelId="{5A229D2F-632B-4444-A106-C1B9C8ACA007}" srcId="{7739083D-9D94-4A15-84A7-5F35E56F00BC}" destId="{3090C4BC-41B3-4DD1-83D9-9C359F577679}" srcOrd="0" destOrd="0" parTransId="{FB686F7E-C5E3-4825-BAC1-4C0610E56A26}" sibTransId="{4110BE23-32E0-4DE2-813B-D927339751E3}"/>
    <dgm:cxn modelId="{D30CE2A7-889D-4781-8FFF-BDA27FC63000}" srcId="{0CA58510-F6F3-4669-9C08-EE87CB04BECB}" destId="{46E02563-E64F-4D08-8842-5D601184C047}" srcOrd="0" destOrd="0" parTransId="{FB4BE033-9128-4570-95B7-1CE205D208AB}" sibTransId="{FE0015B8-2525-4A7A-93F3-5FDFD35B0441}"/>
    <dgm:cxn modelId="{84BAAB15-8546-420C-B8E2-9B0CEA7140EF}" type="presOf" srcId="{3090C4BC-41B3-4DD1-83D9-9C359F577679}" destId="{C467336B-EA12-4EC3-BB83-744F30492B4E}" srcOrd="0" destOrd="0" presId="urn:microsoft.com/office/officeart/2005/8/layout/hierarchy1"/>
    <dgm:cxn modelId="{8E60D31B-E625-4D0E-9376-31D5BFE140C0}" srcId="{46E02563-E64F-4D08-8842-5D601184C047}" destId="{1D29E3E9-BFE9-4203-B2E3-18087A588ADC}" srcOrd="0" destOrd="0" parTransId="{98E3B4A9-2693-4D48-9F62-E3EBFA0A3F1A}" sibTransId="{DAB070E4-45B3-4ED3-8174-CFF7F1C23320}"/>
    <dgm:cxn modelId="{BE8E8778-3769-4B59-A323-CBD24CEE444D}" type="presOf" srcId="{46E02563-E64F-4D08-8842-5D601184C047}" destId="{AE120AAA-C89E-4E73-94CD-32EB77A08985}" srcOrd="0" destOrd="0" presId="urn:microsoft.com/office/officeart/2005/8/layout/hierarchy1"/>
    <dgm:cxn modelId="{72E4133A-8AAF-4FC5-A1E6-2EDD1B414A7D}" type="presOf" srcId="{73DB9B5C-87CC-44AD-855E-C7A3708F718A}" destId="{DFCDA64D-0770-4BAC-A887-229D6E3004E1}" srcOrd="0" destOrd="0" presId="urn:microsoft.com/office/officeart/2005/8/layout/hierarchy1"/>
    <dgm:cxn modelId="{6F5F9DC6-851C-484C-80EE-1257E3597645}" srcId="{7739083D-9D94-4A15-84A7-5F35E56F00BC}" destId="{A3510F7F-5F81-4157-BDE2-CEA0D8DFC72A}" srcOrd="1" destOrd="0" parTransId="{9BC1B0F7-0550-4E6C-AD42-901BFA192469}" sibTransId="{D2CBD49F-9853-481A-BB45-8522D59A7787}"/>
    <dgm:cxn modelId="{3FB217A1-4724-4C0C-9760-E3611D6BF853}" type="presOf" srcId="{98E3B4A9-2693-4D48-9F62-E3EBFA0A3F1A}" destId="{4D8B60F7-6E78-4613-BD35-FA32D289D01A}" srcOrd="0" destOrd="0" presId="urn:microsoft.com/office/officeart/2005/8/layout/hierarchy1"/>
    <dgm:cxn modelId="{7A2A82E6-BF34-49B1-8C15-C2CB7B62D2C4}" type="presOf" srcId="{1D29E3E9-BFE9-4203-B2E3-18087A588ADC}" destId="{700709D7-9E3D-4B7C-904D-4970213FB512}" srcOrd="0" destOrd="0" presId="urn:microsoft.com/office/officeart/2005/8/layout/hierarchy1"/>
    <dgm:cxn modelId="{3A723DC6-F39A-4554-B2F4-D9885FFF0E62}" srcId="{46E02563-E64F-4D08-8842-5D601184C047}" destId="{7739083D-9D94-4A15-84A7-5F35E56F00BC}" srcOrd="1" destOrd="0" parTransId="{73DB9B5C-87CC-44AD-855E-C7A3708F718A}" sibTransId="{38AE413C-A542-4BF7-968A-414B57B6AB48}"/>
    <dgm:cxn modelId="{7A513718-FCD3-46DA-ADD7-1207DCCC75C1}" type="presOf" srcId="{7739083D-9D94-4A15-84A7-5F35E56F00BC}" destId="{F06C73D9-9809-43CF-9730-4675D54A9C5F}" srcOrd="0" destOrd="0" presId="urn:microsoft.com/office/officeart/2005/8/layout/hierarchy1"/>
    <dgm:cxn modelId="{6EE2A47D-03F5-4566-B4D5-E7BDE0ED2B4C}" type="presOf" srcId="{FB686F7E-C5E3-4825-BAC1-4C0610E56A26}" destId="{769CD95C-ECAC-40D1-938D-671CA3F42FB0}" srcOrd="0" destOrd="0" presId="urn:microsoft.com/office/officeart/2005/8/layout/hierarchy1"/>
    <dgm:cxn modelId="{59A51789-1169-4045-AB59-074D05864829}" type="presOf" srcId="{A3510F7F-5F81-4157-BDE2-CEA0D8DFC72A}" destId="{81D8147D-ABCA-467F-87AD-FE71AA80FD91}" srcOrd="0" destOrd="0" presId="urn:microsoft.com/office/officeart/2005/8/layout/hierarchy1"/>
    <dgm:cxn modelId="{15D5093D-96C7-4943-82C0-14D9C3DA6E7E}" type="presOf" srcId="{9BC1B0F7-0550-4E6C-AD42-901BFA192469}" destId="{E82C9B24-F6AD-42D6-98C6-A27319D20170}" srcOrd="0" destOrd="0" presId="urn:microsoft.com/office/officeart/2005/8/layout/hierarchy1"/>
    <dgm:cxn modelId="{1BEBC3FC-7113-447E-9978-9D66FAF9064A}" type="presParOf" srcId="{A6DE7A79-E0B8-42CA-B51A-BCBBBA9514D4}" destId="{740DC9C5-5001-4201-9164-93E80BD4DD63}" srcOrd="0" destOrd="0" presId="urn:microsoft.com/office/officeart/2005/8/layout/hierarchy1"/>
    <dgm:cxn modelId="{7011BB0C-76D2-4F6C-B831-FC351F581389}" type="presParOf" srcId="{740DC9C5-5001-4201-9164-93E80BD4DD63}" destId="{57BE976F-E824-4143-8C12-F23C3049B734}" srcOrd="0" destOrd="0" presId="urn:microsoft.com/office/officeart/2005/8/layout/hierarchy1"/>
    <dgm:cxn modelId="{F32754E2-85AA-478D-88AD-A4D295B14E2F}" type="presParOf" srcId="{57BE976F-E824-4143-8C12-F23C3049B734}" destId="{B0204E62-55CF-49AE-989B-DEF5337B5575}" srcOrd="0" destOrd="0" presId="urn:microsoft.com/office/officeart/2005/8/layout/hierarchy1"/>
    <dgm:cxn modelId="{5D3A9683-D7F6-41D4-A453-E191EF881BA4}" type="presParOf" srcId="{57BE976F-E824-4143-8C12-F23C3049B734}" destId="{AE120AAA-C89E-4E73-94CD-32EB77A08985}" srcOrd="1" destOrd="0" presId="urn:microsoft.com/office/officeart/2005/8/layout/hierarchy1"/>
    <dgm:cxn modelId="{4222D31C-4D47-410D-9DD5-DD5157316366}" type="presParOf" srcId="{740DC9C5-5001-4201-9164-93E80BD4DD63}" destId="{85711788-120A-4168-A985-1C60B0391530}" srcOrd="1" destOrd="0" presId="urn:microsoft.com/office/officeart/2005/8/layout/hierarchy1"/>
    <dgm:cxn modelId="{CF64E03D-C362-463C-A536-EED86B386757}" type="presParOf" srcId="{85711788-120A-4168-A985-1C60B0391530}" destId="{4D8B60F7-6E78-4613-BD35-FA32D289D01A}" srcOrd="0" destOrd="0" presId="urn:microsoft.com/office/officeart/2005/8/layout/hierarchy1"/>
    <dgm:cxn modelId="{9186D8F5-1036-41B4-BB8A-205F10B4679F}" type="presParOf" srcId="{85711788-120A-4168-A985-1C60B0391530}" destId="{E5392CD7-A7D0-4ED2-9963-6D9FA6339EEE}" srcOrd="1" destOrd="0" presId="urn:microsoft.com/office/officeart/2005/8/layout/hierarchy1"/>
    <dgm:cxn modelId="{D78C7589-0EA9-44AC-A911-D8F579908A59}" type="presParOf" srcId="{E5392CD7-A7D0-4ED2-9963-6D9FA6339EEE}" destId="{7B9B641E-2418-483C-84F1-6F4CC62FD9E8}" srcOrd="0" destOrd="0" presId="urn:microsoft.com/office/officeart/2005/8/layout/hierarchy1"/>
    <dgm:cxn modelId="{A4996A6C-4950-43A9-B6B4-062CB296FFFC}" type="presParOf" srcId="{7B9B641E-2418-483C-84F1-6F4CC62FD9E8}" destId="{D0A4EB6C-8181-4707-BFC5-582731312E92}" srcOrd="0" destOrd="0" presId="urn:microsoft.com/office/officeart/2005/8/layout/hierarchy1"/>
    <dgm:cxn modelId="{7832B888-D0B6-41E5-990D-3BFEAD93C2A9}" type="presParOf" srcId="{7B9B641E-2418-483C-84F1-6F4CC62FD9E8}" destId="{700709D7-9E3D-4B7C-904D-4970213FB512}" srcOrd="1" destOrd="0" presId="urn:microsoft.com/office/officeart/2005/8/layout/hierarchy1"/>
    <dgm:cxn modelId="{F8A486C5-8B86-4BF7-BEB5-CC2B4C47E4B7}" type="presParOf" srcId="{E5392CD7-A7D0-4ED2-9963-6D9FA6339EEE}" destId="{F317241D-50EE-4E7A-8810-9EB38EB58534}" srcOrd="1" destOrd="0" presId="urn:microsoft.com/office/officeart/2005/8/layout/hierarchy1"/>
    <dgm:cxn modelId="{22D0CD16-187B-4F42-BF07-9F9454EC32E7}" type="presParOf" srcId="{85711788-120A-4168-A985-1C60B0391530}" destId="{DFCDA64D-0770-4BAC-A887-229D6E3004E1}" srcOrd="2" destOrd="0" presId="urn:microsoft.com/office/officeart/2005/8/layout/hierarchy1"/>
    <dgm:cxn modelId="{26A74423-C016-4404-ADAB-0CD1F466936D}" type="presParOf" srcId="{85711788-120A-4168-A985-1C60B0391530}" destId="{6B573E74-8B36-4457-89B2-DF3371BC0E4B}" srcOrd="3" destOrd="0" presId="urn:microsoft.com/office/officeart/2005/8/layout/hierarchy1"/>
    <dgm:cxn modelId="{0305AC59-B963-4117-BEF7-5EBAF7A4ADC9}" type="presParOf" srcId="{6B573E74-8B36-4457-89B2-DF3371BC0E4B}" destId="{84CA33EC-1F75-4CB7-B5E3-D3ACB67B13BF}" srcOrd="0" destOrd="0" presId="urn:microsoft.com/office/officeart/2005/8/layout/hierarchy1"/>
    <dgm:cxn modelId="{BFEEA4CA-72CF-4E21-8F9B-08E90B2C3CE5}" type="presParOf" srcId="{84CA33EC-1F75-4CB7-B5E3-D3ACB67B13BF}" destId="{2FC4B207-F65A-44D3-95C6-E14B2B361D2A}" srcOrd="0" destOrd="0" presId="urn:microsoft.com/office/officeart/2005/8/layout/hierarchy1"/>
    <dgm:cxn modelId="{DCE44450-4E2E-4F94-B9AF-F8710DE7F323}" type="presParOf" srcId="{84CA33EC-1F75-4CB7-B5E3-D3ACB67B13BF}" destId="{F06C73D9-9809-43CF-9730-4675D54A9C5F}" srcOrd="1" destOrd="0" presId="urn:microsoft.com/office/officeart/2005/8/layout/hierarchy1"/>
    <dgm:cxn modelId="{09EAE23F-BBCA-46F1-A086-A3BD91962881}" type="presParOf" srcId="{6B573E74-8B36-4457-89B2-DF3371BC0E4B}" destId="{C3167C6E-2270-415B-A85E-35D509DBE562}" srcOrd="1" destOrd="0" presId="urn:microsoft.com/office/officeart/2005/8/layout/hierarchy1"/>
    <dgm:cxn modelId="{2C4400BA-42A1-4A4D-9460-732829570A28}" type="presParOf" srcId="{C3167C6E-2270-415B-A85E-35D509DBE562}" destId="{769CD95C-ECAC-40D1-938D-671CA3F42FB0}" srcOrd="0" destOrd="0" presId="urn:microsoft.com/office/officeart/2005/8/layout/hierarchy1"/>
    <dgm:cxn modelId="{DA002183-4AD9-4C8F-969C-FF1F437054D2}" type="presParOf" srcId="{C3167C6E-2270-415B-A85E-35D509DBE562}" destId="{270A3B20-E657-4A65-80D0-910052E55448}" srcOrd="1" destOrd="0" presId="urn:microsoft.com/office/officeart/2005/8/layout/hierarchy1"/>
    <dgm:cxn modelId="{A024275F-35FA-4A13-B4CD-36D7D3F0072C}" type="presParOf" srcId="{270A3B20-E657-4A65-80D0-910052E55448}" destId="{D29EA21B-D03D-42AE-83E5-5584ACEBC908}" srcOrd="0" destOrd="0" presId="urn:microsoft.com/office/officeart/2005/8/layout/hierarchy1"/>
    <dgm:cxn modelId="{CBB46CFA-666B-4D63-9997-A5491983B995}" type="presParOf" srcId="{D29EA21B-D03D-42AE-83E5-5584ACEBC908}" destId="{BEF91D90-FDBA-40D1-9921-5B71C0B7CC1D}" srcOrd="0" destOrd="0" presId="urn:microsoft.com/office/officeart/2005/8/layout/hierarchy1"/>
    <dgm:cxn modelId="{2200B2E0-16B8-4094-87E7-BDEE5E1F4868}" type="presParOf" srcId="{D29EA21B-D03D-42AE-83E5-5584ACEBC908}" destId="{C467336B-EA12-4EC3-BB83-744F30492B4E}" srcOrd="1" destOrd="0" presId="urn:microsoft.com/office/officeart/2005/8/layout/hierarchy1"/>
    <dgm:cxn modelId="{6A3D3D42-08BD-4EDC-9423-FF3DA33ACFBF}" type="presParOf" srcId="{270A3B20-E657-4A65-80D0-910052E55448}" destId="{34A76E59-2676-4158-AEFA-4C040EC99A44}" srcOrd="1" destOrd="0" presId="urn:microsoft.com/office/officeart/2005/8/layout/hierarchy1"/>
    <dgm:cxn modelId="{7C093F69-4F5F-41AE-A615-4D71D01BD974}" type="presParOf" srcId="{C3167C6E-2270-415B-A85E-35D509DBE562}" destId="{E82C9B24-F6AD-42D6-98C6-A27319D20170}" srcOrd="2" destOrd="0" presId="urn:microsoft.com/office/officeart/2005/8/layout/hierarchy1"/>
    <dgm:cxn modelId="{EB2DE1CD-2594-471A-BA48-20B3FB4F4467}" type="presParOf" srcId="{C3167C6E-2270-415B-A85E-35D509DBE562}" destId="{2D79D3A2-A4BA-44A6-A966-9AE7F971BA09}" srcOrd="3" destOrd="0" presId="urn:microsoft.com/office/officeart/2005/8/layout/hierarchy1"/>
    <dgm:cxn modelId="{7D68738E-4B47-40E0-BB9B-C0923FCD650B}" type="presParOf" srcId="{2D79D3A2-A4BA-44A6-A966-9AE7F971BA09}" destId="{E15ADDDD-43FD-49E7-882A-78AD1359C4A6}" srcOrd="0" destOrd="0" presId="urn:microsoft.com/office/officeart/2005/8/layout/hierarchy1"/>
    <dgm:cxn modelId="{B9578D2E-81D2-416D-894B-C92E0A35B50B}" type="presParOf" srcId="{E15ADDDD-43FD-49E7-882A-78AD1359C4A6}" destId="{C5E552E1-24E4-4D2B-8240-C1B480DB285D}" srcOrd="0" destOrd="0" presId="urn:microsoft.com/office/officeart/2005/8/layout/hierarchy1"/>
    <dgm:cxn modelId="{2D7F7AA2-5A46-4F34-92F0-495A3E18A33B}" type="presParOf" srcId="{E15ADDDD-43FD-49E7-882A-78AD1359C4A6}" destId="{81D8147D-ABCA-467F-87AD-FE71AA80FD91}" srcOrd="1" destOrd="0" presId="urn:microsoft.com/office/officeart/2005/8/layout/hierarchy1"/>
    <dgm:cxn modelId="{959A86EF-F067-4FAA-A659-31E78A19B5C7}" type="presParOf" srcId="{2D79D3A2-A4BA-44A6-A966-9AE7F971BA09}" destId="{0094BFD6-C75D-477D-B06F-E6886F1907E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2C9B24-F6AD-42D6-98C6-A27319D20170}">
      <dsp:nvSpPr>
        <dsp:cNvPr id="0" name=""/>
        <dsp:cNvSpPr/>
      </dsp:nvSpPr>
      <dsp:spPr>
        <a:xfrm>
          <a:off x="5480612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9CD95C-ECAC-40D1-938D-671CA3F42FB0}">
      <dsp:nvSpPr>
        <dsp:cNvPr id="0" name=""/>
        <dsp:cNvSpPr/>
      </dsp:nvSpPr>
      <dsp:spPr>
        <a:xfrm>
          <a:off x="4377159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CDA64D-0770-4BAC-A887-229D6E3004E1}">
      <dsp:nvSpPr>
        <dsp:cNvPr id="0" name=""/>
        <dsp:cNvSpPr/>
      </dsp:nvSpPr>
      <dsp:spPr>
        <a:xfrm>
          <a:off x="4377159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8B60F7-6E78-4613-BD35-FA32D289D01A}">
      <dsp:nvSpPr>
        <dsp:cNvPr id="0" name=""/>
        <dsp:cNvSpPr/>
      </dsp:nvSpPr>
      <dsp:spPr>
        <a:xfrm>
          <a:off x="3273707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204E62-55CF-49AE-989B-DEF5337B5575}">
      <dsp:nvSpPr>
        <dsp:cNvPr id="0" name=""/>
        <dsp:cNvSpPr/>
      </dsp:nvSpPr>
      <dsp:spPr>
        <a:xfrm>
          <a:off x="3474334" y="446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E120AAA-C89E-4E73-94CD-32EB77A08985}">
      <dsp:nvSpPr>
        <dsp:cNvPr id="0" name=""/>
        <dsp:cNvSpPr/>
      </dsp:nvSpPr>
      <dsp:spPr>
        <a:xfrm>
          <a:off x="3674962" y="191042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sp:txBody>
      <dsp:txXfrm>
        <a:off x="3708544" y="224624"/>
        <a:ext cx="1738485" cy="1079423"/>
      </dsp:txXfrm>
    </dsp:sp>
    <dsp:sp modelId="{D0A4EB6C-8181-4707-BFC5-582731312E92}">
      <dsp:nvSpPr>
        <dsp:cNvPr id="0" name=""/>
        <dsp:cNvSpPr/>
      </dsp:nvSpPr>
      <dsp:spPr>
        <a:xfrm>
          <a:off x="2370882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0709D7-9E3D-4B7C-904D-4970213FB512}">
      <dsp:nvSpPr>
        <dsp:cNvPr id="0" name=""/>
        <dsp:cNvSpPr/>
      </dsp:nvSpPr>
      <dsp:spPr>
        <a:xfrm>
          <a:off x="2571510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2605092" y="1896355"/>
        <a:ext cx="1738485" cy="1079423"/>
      </dsp:txXfrm>
    </dsp:sp>
    <dsp:sp modelId="{2FC4B207-F65A-44D3-95C6-E14B2B361D2A}">
      <dsp:nvSpPr>
        <dsp:cNvPr id="0" name=""/>
        <dsp:cNvSpPr/>
      </dsp:nvSpPr>
      <dsp:spPr>
        <a:xfrm>
          <a:off x="4577787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6C73D9-9809-43CF-9730-4675D54A9C5F}">
      <dsp:nvSpPr>
        <dsp:cNvPr id="0" name=""/>
        <dsp:cNvSpPr/>
      </dsp:nvSpPr>
      <dsp:spPr>
        <a:xfrm>
          <a:off x="4778415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sp:txBody>
      <dsp:txXfrm>
        <a:off x="4811997" y="1896355"/>
        <a:ext cx="1738485" cy="1079423"/>
      </dsp:txXfrm>
    </dsp:sp>
    <dsp:sp modelId="{BEF91D90-FDBA-40D1-9921-5B71C0B7CC1D}">
      <dsp:nvSpPr>
        <dsp:cNvPr id="0" name=""/>
        <dsp:cNvSpPr/>
      </dsp:nvSpPr>
      <dsp:spPr>
        <a:xfrm>
          <a:off x="3474334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67336B-EA12-4EC3-BB83-744F30492B4E}">
      <dsp:nvSpPr>
        <dsp:cNvPr id="0" name=""/>
        <dsp:cNvSpPr/>
      </dsp:nvSpPr>
      <dsp:spPr>
        <a:xfrm>
          <a:off x="3674962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3708544" y="3568086"/>
        <a:ext cx="1738485" cy="1079423"/>
      </dsp:txXfrm>
    </dsp:sp>
    <dsp:sp modelId="{C5E552E1-24E4-4D2B-8240-C1B480DB285D}">
      <dsp:nvSpPr>
        <dsp:cNvPr id="0" name=""/>
        <dsp:cNvSpPr/>
      </dsp:nvSpPr>
      <dsp:spPr>
        <a:xfrm>
          <a:off x="5681240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D8147D-ABCA-467F-87AD-FE71AA80FD91}">
      <dsp:nvSpPr>
        <dsp:cNvPr id="0" name=""/>
        <dsp:cNvSpPr/>
      </dsp:nvSpPr>
      <dsp:spPr>
        <a:xfrm>
          <a:off x="5881867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sp:txBody>
      <dsp:txXfrm>
        <a:off x="5915449" y="3568086"/>
        <a:ext cx="1738485" cy="107942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2C9B24-F6AD-42D6-98C6-A27319D20170}">
      <dsp:nvSpPr>
        <dsp:cNvPr id="0" name=""/>
        <dsp:cNvSpPr/>
      </dsp:nvSpPr>
      <dsp:spPr>
        <a:xfrm>
          <a:off x="5480612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9CD95C-ECAC-40D1-938D-671CA3F42FB0}">
      <dsp:nvSpPr>
        <dsp:cNvPr id="0" name=""/>
        <dsp:cNvSpPr/>
      </dsp:nvSpPr>
      <dsp:spPr>
        <a:xfrm>
          <a:off x="4377159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CDA64D-0770-4BAC-A887-229D6E3004E1}">
      <dsp:nvSpPr>
        <dsp:cNvPr id="0" name=""/>
        <dsp:cNvSpPr/>
      </dsp:nvSpPr>
      <dsp:spPr>
        <a:xfrm>
          <a:off x="4377159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8B60F7-6E78-4613-BD35-FA32D289D01A}">
      <dsp:nvSpPr>
        <dsp:cNvPr id="0" name=""/>
        <dsp:cNvSpPr/>
      </dsp:nvSpPr>
      <dsp:spPr>
        <a:xfrm>
          <a:off x="3273707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204E62-55CF-49AE-989B-DEF5337B5575}">
      <dsp:nvSpPr>
        <dsp:cNvPr id="0" name=""/>
        <dsp:cNvSpPr/>
      </dsp:nvSpPr>
      <dsp:spPr>
        <a:xfrm>
          <a:off x="3474334" y="446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E120AAA-C89E-4E73-94CD-32EB77A08985}">
      <dsp:nvSpPr>
        <dsp:cNvPr id="0" name=""/>
        <dsp:cNvSpPr/>
      </dsp:nvSpPr>
      <dsp:spPr>
        <a:xfrm>
          <a:off x="3674962" y="191042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sp:txBody>
      <dsp:txXfrm>
        <a:off x="3708544" y="224624"/>
        <a:ext cx="1738485" cy="1079423"/>
      </dsp:txXfrm>
    </dsp:sp>
    <dsp:sp modelId="{D0A4EB6C-8181-4707-BFC5-582731312E92}">
      <dsp:nvSpPr>
        <dsp:cNvPr id="0" name=""/>
        <dsp:cNvSpPr/>
      </dsp:nvSpPr>
      <dsp:spPr>
        <a:xfrm>
          <a:off x="2370882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0709D7-9E3D-4B7C-904D-4970213FB512}">
      <dsp:nvSpPr>
        <dsp:cNvPr id="0" name=""/>
        <dsp:cNvSpPr/>
      </dsp:nvSpPr>
      <dsp:spPr>
        <a:xfrm>
          <a:off x="2571510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2605092" y="1896355"/>
        <a:ext cx="1738485" cy="1079423"/>
      </dsp:txXfrm>
    </dsp:sp>
    <dsp:sp modelId="{2FC4B207-F65A-44D3-95C6-E14B2B361D2A}">
      <dsp:nvSpPr>
        <dsp:cNvPr id="0" name=""/>
        <dsp:cNvSpPr/>
      </dsp:nvSpPr>
      <dsp:spPr>
        <a:xfrm>
          <a:off x="4577787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6C73D9-9809-43CF-9730-4675D54A9C5F}">
      <dsp:nvSpPr>
        <dsp:cNvPr id="0" name=""/>
        <dsp:cNvSpPr/>
      </dsp:nvSpPr>
      <dsp:spPr>
        <a:xfrm>
          <a:off x="4778415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sp:txBody>
      <dsp:txXfrm>
        <a:off x="4811997" y="1896355"/>
        <a:ext cx="1738485" cy="1079423"/>
      </dsp:txXfrm>
    </dsp:sp>
    <dsp:sp modelId="{BEF91D90-FDBA-40D1-9921-5B71C0B7CC1D}">
      <dsp:nvSpPr>
        <dsp:cNvPr id="0" name=""/>
        <dsp:cNvSpPr/>
      </dsp:nvSpPr>
      <dsp:spPr>
        <a:xfrm>
          <a:off x="3474334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67336B-EA12-4EC3-BB83-744F30492B4E}">
      <dsp:nvSpPr>
        <dsp:cNvPr id="0" name=""/>
        <dsp:cNvSpPr/>
      </dsp:nvSpPr>
      <dsp:spPr>
        <a:xfrm>
          <a:off x="3674962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3708544" y="3568086"/>
        <a:ext cx="1738485" cy="1079423"/>
      </dsp:txXfrm>
    </dsp:sp>
    <dsp:sp modelId="{C5E552E1-24E4-4D2B-8240-C1B480DB285D}">
      <dsp:nvSpPr>
        <dsp:cNvPr id="0" name=""/>
        <dsp:cNvSpPr/>
      </dsp:nvSpPr>
      <dsp:spPr>
        <a:xfrm>
          <a:off x="5681240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D8147D-ABCA-467F-87AD-FE71AA80FD91}">
      <dsp:nvSpPr>
        <dsp:cNvPr id="0" name=""/>
        <dsp:cNvSpPr/>
      </dsp:nvSpPr>
      <dsp:spPr>
        <a:xfrm>
          <a:off x="5881867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sp:txBody>
      <dsp:txXfrm>
        <a:off x="5915449" y="3568086"/>
        <a:ext cx="1738485" cy="107942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2C9B24-F6AD-42D6-98C6-A27319D20170}">
      <dsp:nvSpPr>
        <dsp:cNvPr id="0" name=""/>
        <dsp:cNvSpPr/>
      </dsp:nvSpPr>
      <dsp:spPr>
        <a:xfrm>
          <a:off x="5480612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9CD95C-ECAC-40D1-938D-671CA3F42FB0}">
      <dsp:nvSpPr>
        <dsp:cNvPr id="0" name=""/>
        <dsp:cNvSpPr/>
      </dsp:nvSpPr>
      <dsp:spPr>
        <a:xfrm>
          <a:off x="4377159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CDA64D-0770-4BAC-A887-229D6E3004E1}">
      <dsp:nvSpPr>
        <dsp:cNvPr id="0" name=""/>
        <dsp:cNvSpPr/>
      </dsp:nvSpPr>
      <dsp:spPr>
        <a:xfrm>
          <a:off x="4377159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8B60F7-6E78-4613-BD35-FA32D289D01A}">
      <dsp:nvSpPr>
        <dsp:cNvPr id="0" name=""/>
        <dsp:cNvSpPr/>
      </dsp:nvSpPr>
      <dsp:spPr>
        <a:xfrm>
          <a:off x="3273707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204E62-55CF-49AE-989B-DEF5337B5575}">
      <dsp:nvSpPr>
        <dsp:cNvPr id="0" name=""/>
        <dsp:cNvSpPr/>
      </dsp:nvSpPr>
      <dsp:spPr>
        <a:xfrm>
          <a:off x="3474334" y="446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E120AAA-C89E-4E73-94CD-32EB77A08985}">
      <dsp:nvSpPr>
        <dsp:cNvPr id="0" name=""/>
        <dsp:cNvSpPr/>
      </dsp:nvSpPr>
      <dsp:spPr>
        <a:xfrm>
          <a:off x="3674962" y="191042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sp:txBody>
      <dsp:txXfrm>
        <a:off x="3708544" y="224624"/>
        <a:ext cx="1738485" cy="1079423"/>
      </dsp:txXfrm>
    </dsp:sp>
    <dsp:sp modelId="{D0A4EB6C-8181-4707-BFC5-582731312E92}">
      <dsp:nvSpPr>
        <dsp:cNvPr id="0" name=""/>
        <dsp:cNvSpPr/>
      </dsp:nvSpPr>
      <dsp:spPr>
        <a:xfrm>
          <a:off x="2370882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0709D7-9E3D-4B7C-904D-4970213FB512}">
      <dsp:nvSpPr>
        <dsp:cNvPr id="0" name=""/>
        <dsp:cNvSpPr/>
      </dsp:nvSpPr>
      <dsp:spPr>
        <a:xfrm>
          <a:off x="2571510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2605092" y="1896355"/>
        <a:ext cx="1738485" cy="1079423"/>
      </dsp:txXfrm>
    </dsp:sp>
    <dsp:sp modelId="{2FC4B207-F65A-44D3-95C6-E14B2B361D2A}">
      <dsp:nvSpPr>
        <dsp:cNvPr id="0" name=""/>
        <dsp:cNvSpPr/>
      </dsp:nvSpPr>
      <dsp:spPr>
        <a:xfrm>
          <a:off x="4577787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6C73D9-9809-43CF-9730-4675D54A9C5F}">
      <dsp:nvSpPr>
        <dsp:cNvPr id="0" name=""/>
        <dsp:cNvSpPr/>
      </dsp:nvSpPr>
      <dsp:spPr>
        <a:xfrm>
          <a:off x="4778415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sp:txBody>
      <dsp:txXfrm>
        <a:off x="4811997" y="1896355"/>
        <a:ext cx="1738485" cy="1079423"/>
      </dsp:txXfrm>
    </dsp:sp>
    <dsp:sp modelId="{BEF91D90-FDBA-40D1-9921-5B71C0B7CC1D}">
      <dsp:nvSpPr>
        <dsp:cNvPr id="0" name=""/>
        <dsp:cNvSpPr/>
      </dsp:nvSpPr>
      <dsp:spPr>
        <a:xfrm>
          <a:off x="3474334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67336B-EA12-4EC3-BB83-744F30492B4E}">
      <dsp:nvSpPr>
        <dsp:cNvPr id="0" name=""/>
        <dsp:cNvSpPr/>
      </dsp:nvSpPr>
      <dsp:spPr>
        <a:xfrm>
          <a:off x="3674962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3708544" y="3568086"/>
        <a:ext cx="1738485" cy="1079423"/>
      </dsp:txXfrm>
    </dsp:sp>
    <dsp:sp modelId="{C5E552E1-24E4-4D2B-8240-C1B480DB285D}">
      <dsp:nvSpPr>
        <dsp:cNvPr id="0" name=""/>
        <dsp:cNvSpPr/>
      </dsp:nvSpPr>
      <dsp:spPr>
        <a:xfrm>
          <a:off x="5681240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D8147D-ABCA-467F-87AD-FE71AA80FD91}">
      <dsp:nvSpPr>
        <dsp:cNvPr id="0" name=""/>
        <dsp:cNvSpPr/>
      </dsp:nvSpPr>
      <dsp:spPr>
        <a:xfrm>
          <a:off x="5881867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sp:txBody>
      <dsp:txXfrm>
        <a:off x="5915449" y="3568086"/>
        <a:ext cx="1738485" cy="107942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2C9B24-F6AD-42D6-98C6-A27319D20170}">
      <dsp:nvSpPr>
        <dsp:cNvPr id="0" name=""/>
        <dsp:cNvSpPr/>
      </dsp:nvSpPr>
      <dsp:spPr>
        <a:xfrm>
          <a:off x="5480612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9CD95C-ECAC-40D1-938D-671CA3F42FB0}">
      <dsp:nvSpPr>
        <dsp:cNvPr id="0" name=""/>
        <dsp:cNvSpPr/>
      </dsp:nvSpPr>
      <dsp:spPr>
        <a:xfrm>
          <a:off x="4377159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CDA64D-0770-4BAC-A887-229D6E3004E1}">
      <dsp:nvSpPr>
        <dsp:cNvPr id="0" name=""/>
        <dsp:cNvSpPr/>
      </dsp:nvSpPr>
      <dsp:spPr>
        <a:xfrm>
          <a:off x="4377159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8B60F7-6E78-4613-BD35-FA32D289D01A}">
      <dsp:nvSpPr>
        <dsp:cNvPr id="0" name=""/>
        <dsp:cNvSpPr/>
      </dsp:nvSpPr>
      <dsp:spPr>
        <a:xfrm>
          <a:off x="3273707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204E62-55CF-49AE-989B-DEF5337B5575}">
      <dsp:nvSpPr>
        <dsp:cNvPr id="0" name=""/>
        <dsp:cNvSpPr/>
      </dsp:nvSpPr>
      <dsp:spPr>
        <a:xfrm>
          <a:off x="3474334" y="446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E120AAA-C89E-4E73-94CD-32EB77A08985}">
      <dsp:nvSpPr>
        <dsp:cNvPr id="0" name=""/>
        <dsp:cNvSpPr/>
      </dsp:nvSpPr>
      <dsp:spPr>
        <a:xfrm>
          <a:off x="3674962" y="191042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sp:txBody>
      <dsp:txXfrm>
        <a:off x="3708544" y="224624"/>
        <a:ext cx="1738485" cy="1079423"/>
      </dsp:txXfrm>
    </dsp:sp>
    <dsp:sp modelId="{D0A4EB6C-8181-4707-BFC5-582731312E92}">
      <dsp:nvSpPr>
        <dsp:cNvPr id="0" name=""/>
        <dsp:cNvSpPr/>
      </dsp:nvSpPr>
      <dsp:spPr>
        <a:xfrm>
          <a:off x="2370882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0709D7-9E3D-4B7C-904D-4970213FB512}">
      <dsp:nvSpPr>
        <dsp:cNvPr id="0" name=""/>
        <dsp:cNvSpPr/>
      </dsp:nvSpPr>
      <dsp:spPr>
        <a:xfrm>
          <a:off x="2571510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2605092" y="1896355"/>
        <a:ext cx="1738485" cy="1079423"/>
      </dsp:txXfrm>
    </dsp:sp>
    <dsp:sp modelId="{2FC4B207-F65A-44D3-95C6-E14B2B361D2A}">
      <dsp:nvSpPr>
        <dsp:cNvPr id="0" name=""/>
        <dsp:cNvSpPr/>
      </dsp:nvSpPr>
      <dsp:spPr>
        <a:xfrm>
          <a:off x="4577787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6C73D9-9809-43CF-9730-4675D54A9C5F}">
      <dsp:nvSpPr>
        <dsp:cNvPr id="0" name=""/>
        <dsp:cNvSpPr/>
      </dsp:nvSpPr>
      <dsp:spPr>
        <a:xfrm>
          <a:off x="4778415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sp:txBody>
      <dsp:txXfrm>
        <a:off x="4811997" y="1896355"/>
        <a:ext cx="1738485" cy="1079423"/>
      </dsp:txXfrm>
    </dsp:sp>
    <dsp:sp modelId="{BEF91D90-FDBA-40D1-9921-5B71C0B7CC1D}">
      <dsp:nvSpPr>
        <dsp:cNvPr id="0" name=""/>
        <dsp:cNvSpPr/>
      </dsp:nvSpPr>
      <dsp:spPr>
        <a:xfrm>
          <a:off x="3474334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67336B-EA12-4EC3-BB83-744F30492B4E}">
      <dsp:nvSpPr>
        <dsp:cNvPr id="0" name=""/>
        <dsp:cNvSpPr/>
      </dsp:nvSpPr>
      <dsp:spPr>
        <a:xfrm>
          <a:off x="3674962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3708544" y="3568086"/>
        <a:ext cx="1738485" cy="1079423"/>
      </dsp:txXfrm>
    </dsp:sp>
    <dsp:sp modelId="{C5E552E1-24E4-4D2B-8240-C1B480DB285D}">
      <dsp:nvSpPr>
        <dsp:cNvPr id="0" name=""/>
        <dsp:cNvSpPr/>
      </dsp:nvSpPr>
      <dsp:spPr>
        <a:xfrm>
          <a:off x="5681240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D8147D-ABCA-467F-87AD-FE71AA80FD91}">
      <dsp:nvSpPr>
        <dsp:cNvPr id="0" name=""/>
        <dsp:cNvSpPr/>
      </dsp:nvSpPr>
      <dsp:spPr>
        <a:xfrm>
          <a:off x="5881867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sp:txBody>
      <dsp:txXfrm>
        <a:off x="5915449" y="3568086"/>
        <a:ext cx="1738485" cy="1079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2C9B24-F6AD-42D6-98C6-A27319D20170}">
      <dsp:nvSpPr>
        <dsp:cNvPr id="0" name=""/>
        <dsp:cNvSpPr/>
      </dsp:nvSpPr>
      <dsp:spPr>
        <a:xfrm>
          <a:off x="5480612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9CD95C-ECAC-40D1-938D-671CA3F42FB0}">
      <dsp:nvSpPr>
        <dsp:cNvPr id="0" name=""/>
        <dsp:cNvSpPr/>
      </dsp:nvSpPr>
      <dsp:spPr>
        <a:xfrm>
          <a:off x="4377159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CDA64D-0770-4BAC-A887-229D6E3004E1}">
      <dsp:nvSpPr>
        <dsp:cNvPr id="0" name=""/>
        <dsp:cNvSpPr/>
      </dsp:nvSpPr>
      <dsp:spPr>
        <a:xfrm>
          <a:off x="4377159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8B60F7-6E78-4613-BD35-FA32D289D01A}">
      <dsp:nvSpPr>
        <dsp:cNvPr id="0" name=""/>
        <dsp:cNvSpPr/>
      </dsp:nvSpPr>
      <dsp:spPr>
        <a:xfrm>
          <a:off x="3273707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204E62-55CF-49AE-989B-DEF5337B5575}">
      <dsp:nvSpPr>
        <dsp:cNvPr id="0" name=""/>
        <dsp:cNvSpPr/>
      </dsp:nvSpPr>
      <dsp:spPr>
        <a:xfrm>
          <a:off x="3474334" y="446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E120AAA-C89E-4E73-94CD-32EB77A08985}">
      <dsp:nvSpPr>
        <dsp:cNvPr id="0" name=""/>
        <dsp:cNvSpPr/>
      </dsp:nvSpPr>
      <dsp:spPr>
        <a:xfrm>
          <a:off x="3674962" y="191042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sp:txBody>
      <dsp:txXfrm>
        <a:off x="3708544" y="224624"/>
        <a:ext cx="1738485" cy="1079423"/>
      </dsp:txXfrm>
    </dsp:sp>
    <dsp:sp modelId="{D0A4EB6C-8181-4707-BFC5-582731312E92}">
      <dsp:nvSpPr>
        <dsp:cNvPr id="0" name=""/>
        <dsp:cNvSpPr/>
      </dsp:nvSpPr>
      <dsp:spPr>
        <a:xfrm>
          <a:off x="2370882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0709D7-9E3D-4B7C-904D-4970213FB512}">
      <dsp:nvSpPr>
        <dsp:cNvPr id="0" name=""/>
        <dsp:cNvSpPr/>
      </dsp:nvSpPr>
      <dsp:spPr>
        <a:xfrm>
          <a:off x="2571510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2605092" y="1896355"/>
        <a:ext cx="1738485" cy="1079423"/>
      </dsp:txXfrm>
    </dsp:sp>
    <dsp:sp modelId="{2FC4B207-F65A-44D3-95C6-E14B2B361D2A}">
      <dsp:nvSpPr>
        <dsp:cNvPr id="0" name=""/>
        <dsp:cNvSpPr/>
      </dsp:nvSpPr>
      <dsp:spPr>
        <a:xfrm>
          <a:off x="4577787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6C73D9-9809-43CF-9730-4675D54A9C5F}">
      <dsp:nvSpPr>
        <dsp:cNvPr id="0" name=""/>
        <dsp:cNvSpPr/>
      </dsp:nvSpPr>
      <dsp:spPr>
        <a:xfrm>
          <a:off x="4778415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sp:txBody>
      <dsp:txXfrm>
        <a:off x="4811997" y="1896355"/>
        <a:ext cx="1738485" cy="1079423"/>
      </dsp:txXfrm>
    </dsp:sp>
    <dsp:sp modelId="{BEF91D90-FDBA-40D1-9921-5B71C0B7CC1D}">
      <dsp:nvSpPr>
        <dsp:cNvPr id="0" name=""/>
        <dsp:cNvSpPr/>
      </dsp:nvSpPr>
      <dsp:spPr>
        <a:xfrm>
          <a:off x="3474334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67336B-EA12-4EC3-BB83-744F30492B4E}">
      <dsp:nvSpPr>
        <dsp:cNvPr id="0" name=""/>
        <dsp:cNvSpPr/>
      </dsp:nvSpPr>
      <dsp:spPr>
        <a:xfrm>
          <a:off x="3674962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3708544" y="3568086"/>
        <a:ext cx="1738485" cy="1079423"/>
      </dsp:txXfrm>
    </dsp:sp>
    <dsp:sp modelId="{C5E552E1-24E4-4D2B-8240-C1B480DB285D}">
      <dsp:nvSpPr>
        <dsp:cNvPr id="0" name=""/>
        <dsp:cNvSpPr/>
      </dsp:nvSpPr>
      <dsp:spPr>
        <a:xfrm>
          <a:off x="5681240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D8147D-ABCA-467F-87AD-FE71AA80FD91}">
      <dsp:nvSpPr>
        <dsp:cNvPr id="0" name=""/>
        <dsp:cNvSpPr/>
      </dsp:nvSpPr>
      <dsp:spPr>
        <a:xfrm>
          <a:off x="5881867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sp:txBody>
      <dsp:txXfrm>
        <a:off x="5915449" y="3568086"/>
        <a:ext cx="1738485" cy="107942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2C9B24-F6AD-42D6-98C6-A27319D20170}">
      <dsp:nvSpPr>
        <dsp:cNvPr id="0" name=""/>
        <dsp:cNvSpPr/>
      </dsp:nvSpPr>
      <dsp:spPr>
        <a:xfrm>
          <a:off x="5480612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9CD95C-ECAC-40D1-938D-671CA3F42FB0}">
      <dsp:nvSpPr>
        <dsp:cNvPr id="0" name=""/>
        <dsp:cNvSpPr/>
      </dsp:nvSpPr>
      <dsp:spPr>
        <a:xfrm>
          <a:off x="4377159" y="2818764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CDA64D-0770-4BAC-A887-229D6E3004E1}">
      <dsp:nvSpPr>
        <dsp:cNvPr id="0" name=""/>
        <dsp:cNvSpPr/>
      </dsp:nvSpPr>
      <dsp:spPr>
        <a:xfrm>
          <a:off x="4377159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7869"/>
              </a:lnTo>
              <a:lnTo>
                <a:pt x="1103452" y="357869"/>
              </a:lnTo>
              <a:lnTo>
                <a:pt x="1103452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8B60F7-6E78-4613-BD35-FA32D289D01A}">
      <dsp:nvSpPr>
        <dsp:cNvPr id="0" name=""/>
        <dsp:cNvSpPr/>
      </dsp:nvSpPr>
      <dsp:spPr>
        <a:xfrm>
          <a:off x="3273707" y="1147033"/>
          <a:ext cx="1103452" cy="525143"/>
        </a:xfrm>
        <a:custGeom>
          <a:avLst/>
          <a:gdLst/>
          <a:ahLst/>
          <a:cxnLst/>
          <a:rect l="0" t="0" r="0" b="0"/>
          <a:pathLst>
            <a:path>
              <a:moveTo>
                <a:pt x="1103452" y="0"/>
              </a:moveTo>
              <a:lnTo>
                <a:pt x="1103452" y="357869"/>
              </a:lnTo>
              <a:lnTo>
                <a:pt x="0" y="357869"/>
              </a:lnTo>
              <a:lnTo>
                <a:pt x="0" y="525143"/>
              </a:lnTo>
            </a:path>
          </a:pathLst>
        </a:cu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204E62-55CF-49AE-989B-DEF5337B5575}">
      <dsp:nvSpPr>
        <dsp:cNvPr id="0" name=""/>
        <dsp:cNvSpPr/>
      </dsp:nvSpPr>
      <dsp:spPr>
        <a:xfrm>
          <a:off x="3474334" y="446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E120AAA-C89E-4E73-94CD-32EB77A08985}">
      <dsp:nvSpPr>
        <dsp:cNvPr id="0" name=""/>
        <dsp:cNvSpPr/>
      </dsp:nvSpPr>
      <dsp:spPr>
        <a:xfrm>
          <a:off x="3674962" y="191042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有无支票账户</a:t>
          </a:r>
        </a:p>
      </dsp:txBody>
      <dsp:txXfrm>
        <a:off x="3708544" y="224624"/>
        <a:ext cx="1738485" cy="1079423"/>
      </dsp:txXfrm>
    </dsp:sp>
    <dsp:sp modelId="{D0A4EB6C-8181-4707-BFC5-582731312E92}">
      <dsp:nvSpPr>
        <dsp:cNvPr id="0" name=""/>
        <dsp:cNvSpPr/>
      </dsp:nvSpPr>
      <dsp:spPr>
        <a:xfrm>
          <a:off x="2370882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0709D7-9E3D-4B7C-904D-4970213FB512}">
      <dsp:nvSpPr>
        <dsp:cNvPr id="0" name=""/>
        <dsp:cNvSpPr/>
      </dsp:nvSpPr>
      <dsp:spPr>
        <a:xfrm>
          <a:off x="2571510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2605092" y="1896355"/>
        <a:ext cx="1738485" cy="1079423"/>
      </dsp:txXfrm>
    </dsp:sp>
    <dsp:sp modelId="{2FC4B207-F65A-44D3-95C6-E14B2B361D2A}">
      <dsp:nvSpPr>
        <dsp:cNvPr id="0" name=""/>
        <dsp:cNvSpPr/>
      </dsp:nvSpPr>
      <dsp:spPr>
        <a:xfrm>
          <a:off x="4577787" y="167217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6C73D9-9809-43CF-9730-4675D54A9C5F}">
      <dsp:nvSpPr>
        <dsp:cNvPr id="0" name=""/>
        <dsp:cNvSpPr/>
      </dsp:nvSpPr>
      <dsp:spPr>
        <a:xfrm>
          <a:off x="4778415" y="1862773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当前欠款总额</a:t>
          </a:r>
          <a:r>
            <a:rPr lang="en-US" altLang="zh-CN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&lt;</a:t>
          </a: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阈值</a:t>
          </a:r>
        </a:p>
      </dsp:txBody>
      <dsp:txXfrm>
        <a:off x="4811997" y="1896355"/>
        <a:ext cx="1738485" cy="1079423"/>
      </dsp:txXfrm>
    </dsp:sp>
    <dsp:sp modelId="{BEF91D90-FDBA-40D1-9921-5B71C0B7CC1D}">
      <dsp:nvSpPr>
        <dsp:cNvPr id="0" name=""/>
        <dsp:cNvSpPr/>
      </dsp:nvSpPr>
      <dsp:spPr>
        <a:xfrm>
          <a:off x="3474334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467336B-EA12-4EC3-BB83-744F30492B4E}">
      <dsp:nvSpPr>
        <dsp:cNvPr id="0" name=""/>
        <dsp:cNvSpPr/>
      </dsp:nvSpPr>
      <dsp:spPr>
        <a:xfrm>
          <a:off x="3674962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风险</a:t>
          </a:r>
        </a:p>
      </dsp:txBody>
      <dsp:txXfrm>
        <a:off x="3708544" y="3568086"/>
        <a:ext cx="1738485" cy="1079423"/>
      </dsp:txXfrm>
    </dsp:sp>
    <dsp:sp modelId="{C5E552E1-24E4-4D2B-8240-C1B480DB285D}">
      <dsp:nvSpPr>
        <dsp:cNvPr id="0" name=""/>
        <dsp:cNvSpPr/>
      </dsp:nvSpPr>
      <dsp:spPr>
        <a:xfrm>
          <a:off x="5681240" y="3343907"/>
          <a:ext cx="1805649" cy="11465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D8147D-ABCA-467F-87AD-FE71AA80FD91}">
      <dsp:nvSpPr>
        <dsp:cNvPr id="0" name=""/>
        <dsp:cNvSpPr/>
      </dsp:nvSpPr>
      <dsp:spPr>
        <a:xfrm>
          <a:off x="5881867" y="3534504"/>
          <a:ext cx="1805649" cy="11465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2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低风险</a:t>
          </a:r>
        </a:p>
      </dsp:txBody>
      <dsp:txXfrm>
        <a:off x="5915449" y="3568086"/>
        <a:ext cx="1738485" cy="10794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C0BC24A-7C8C-4123-8C9B-26FB159AD07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7BA9D3D-2867-4010-96E8-4000D1548EF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01103D-911F-412F-962E-EF2003FAE695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A4DC8B2-678C-46A5-86FA-26C29AB7FF9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092553-ABBC-415B-B840-54CC771DD65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79BCE1-D719-4E34-AE4A-32C27456E4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2864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A368FD-B690-4EF2-8F3F-4D8BB47D2E41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1640D-0BF4-4E62-96FF-6DDC2C5DA05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493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1640D-0BF4-4E62-96FF-6DDC2C5DA05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060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树上分叉的地方，我们称之为“节点”，一个节点通常就对应一个特征或属性的判断。树的末梢，我们称为“叶”，叶对应的就是我们最终的分类或回归的结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1640D-0BF4-4E62-96FF-6DDC2C5DA05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790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棵树上，我们以“有无支票账户”作为第一个节点，如果“无”则进入左边分支，直接判断该客户是“高风险”；如果“有”，则进入右边分支，直到第二个节点。第二个节点的判断是“当前欠款总额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某阈值”，“是”则进入左边分支，判断客户是“高风险”；“否”则进入右边分支，判断该客户是“低风险”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1640D-0BF4-4E62-96FF-6DDC2C5DA05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220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见，决策树与我们编程中的条件分支结构类似，通过对两个特征的条件判断，最后达到各个目标“叶”，实现分类任务。这里，特征的递进就构成了通常所说的树的深度，两个特征递进则树的深度为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1640D-0BF4-4E62-96FF-6DDC2C5DA05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084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81640D-0BF4-4E62-96FF-6DDC2C5DA05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868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81640D-0BF4-4E62-96FF-6DDC2C5DA05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826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035034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="1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051851"/>
            <a:ext cx="10058400" cy="1546769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3200" b="1" cap="all" spc="2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58240" y="3890914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690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063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067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702303"/>
          </a:xfrm>
        </p:spPr>
        <p:txBody>
          <a:bodyPr/>
          <a:lstStyle>
            <a:lvl1pPr marL="0"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187778"/>
            <a:ext cx="10058400" cy="468131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650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4115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794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19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741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777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37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229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70230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185887"/>
            <a:ext cx="10058400" cy="468320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696073E7-C40E-4C41-A972-3FA4D50590E3}" type="datetimeFigureOut">
              <a:rPr lang="zh-CN" altLang="en-US" smtClean="0"/>
              <a:t>2020/8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9BB4456-9256-4349-9994-B6E80B143671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112520" y="1087396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3813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b="1" kern="1200" spc="-50" baseline="0">
          <a:solidFill>
            <a:schemeClr val="tx1">
              <a:lumMod val="75000"/>
              <a:lumOff val="2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3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3200" b="1" kern="1200">
          <a:solidFill>
            <a:schemeClr val="tx1">
              <a:lumMod val="75000"/>
              <a:lumOff val="2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384048" indent="-182880" algn="l" defTabSz="914400" rtl="0" eaLnBrk="1" latinLnBrk="0" hangingPunct="1">
        <a:lnSpc>
          <a:spcPct val="13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800" b="1" kern="1200">
          <a:solidFill>
            <a:schemeClr val="tx1">
              <a:lumMod val="75000"/>
              <a:lumOff val="2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566928" indent="-182880" algn="l" defTabSz="914400" rtl="0" eaLnBrk="1" latinLnBrk="0" hangingPunct="1">
        <a:lnSpc>
          <a:spcPct val="13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b="1" kern="1200">
          <a:solidFill>
            <a:schemeClr val="tx1">
              <a:lumMod val="75000"/>
              <a:lumOff val="2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749808" indent="-182880" algn="l" defTabSz="914400" rtl="0" eaLnBrk="1" latinLnBrk="0" hangingPunct="1">
        <a:lnSpc>
          <a:spcPct val="13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b="1" kern="1200">
          <a:solidFill>
            <a:schemeClr val="tx1">
              <a:lumMod val="75000"/>
              <a:lumOff val="2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932688" indent="-182880" algn="l" defTabSz="914400" rtl="0" eaLnBrk="1" latinLnBrk="0" hangingPunct="1">
        <a:lnSpc>
          <a:spcPct val="13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b="1" kern="1200">
          <a:solidFill>
            <a:schemeClr val="tx1">
              <a:lumMod val="75000"/>
              <a:lumOff val="2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DFBE5-F93F-4B71-AD08-FADCDF6634D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6.5 </a:t>
            </a:r>
            <a:r>
              <a:rPr lang="zh-CN" altLang="en-US" dirty="0" smtClean="0"/>
              <a:t>决</a:t>
            </a:r>
            <a:r>
              <a:rPr lang="zh-CN" altLang="en-US" dirty="0"/>
              <a:t>策</a:t>
            </a:r>
            <a:r>
              <a:rPr lang="zh-CN" altLang="en-US" dirty="0" smtClean="0"/>
              <a:t>树（简单版）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A26AE89C-61BB-48A7-B664-A43E8851210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黄晓林</a:t>
            </a:r>
          </a:p>
        </p:txBody>
      </p:sp>
    </p:spTree>
    <p:extLst>
      <p:ext uri="{BB962C8B-B14F-4D97-AF65-F5344CB8AC3E}">
        <p14:creationId xmlns:p14="http://schemas.microsoft.com/office/powerpoint/2010/main" val="136823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决策树如何构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哪些特征作为节</a:t>
            </a:r>
            <a:r>
              <a:rPr lang="zh-CN" altLang="zh-CN" dirty="0" smtClean="0"/>
              <a:t>点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zh-CN" altLang="zh-CN" dirty="0" smtClean="0"/>
              <a:t>各</a:t>
            </a:r>
            <a:r>
              <a:rPr lang="zh-CN" altLang="zh-CN" dirty="0"/>
              <a:t>节点具体的条件表达</a:t>
            </a:r>
            <a:r>
              <a:rPr lang="zh-CN" altLang="zh-CN" dirty="0" smtClean="0"/>
              <a:t>式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需要有标签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104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/>
              <a:t>决策树的建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1. </a:t>
            </a:r>
            <a:r>
              <a:rPr lang="zh-CN" altLang="zh-CN" dirty="0" smtClean="0"/>
              <a:t>计</a:t>
            </a:r>
            <a:r>
              <a:rPr lang="zh-CN" altLang="zh-CN" dirty="0"/>
              <a:t>算数据的纯度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zh-CN" dirty="0" smtClean="0"/>
              <a:t>选</a:t>
            </a:r>
            <a:r>
              <a:rPr lang="zh-CN" altLang="zh-CN" dirty="0"/>
              <a:t>择一个候选划</a:t>
            </a:r>
            <a:r>
              <a:rPr lang="zh-CN" altLang="zh-CN" dirty="0" smtClean="0"/>
              <a:t>分</a:t>
            </a:r>
            <a:r>
              <a:rPr lang="zh-CN" altLang="en-US" dirty="0" smtClean="0"/>
              <a:t>特征，</a:t>
            </a:r>
            <a:r>
              <a:rPr lang="en-US" altLang="zh-CN" dirty="0" smtClean="0"/>
              <a:t> </a:t>
            </a:r>
            <a:r>
              <a:rPr lang="zh-CN" altLang="zh-CN" dirty="0" smtClean="0"/>
              <a:t>计</a:t>
            </a:r>
            <a:r>
              <a:rPr lang="zh-CN" altLang="zh-CN" dirty="0"/>
              <a:t>算划分后数据的纯度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zh-CN" dirty="0" smtClean="0"/>
              <a:t>对所</a:t>
            </a:r>
            <a:r>
              <a:rPr lang="zh-CN" altLang="zh-CN" dirty="0"/>
              <a:t>有的特征重复第</a:t>
            </a:r>
            <a:r>
              <a:rPr lang="en-US" altLang="zh-CN" dirty="0"/>
              <a:t>2</a:t>
            </a:r>
            <a:r>
              <a:rPr lang="zh-CN" altLang="zh-CN" dirty="0" smtClean="0"/>
              <a:t>步</a:t>
            </a:r>
            <a:r>
              <a:rPr lang="zh-CN" altLang="en-US" dirty="0" smtClean="0"/>
              <a:t>，直至遍历完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4. </a:t>
            </a:r>
            <a:r>
              <a:rPr lang="zh-CN" altLang="zh-CN" dirty="0" smtClean="0"/>
              <a:t>选</a:t>
            </a:r>
            <a:r>
              <a:rPr lang="zh-CN" altLang="zh-CN" dirty="0"/>
              <a:t>择使纯度增加最大的特征作为当前的节点，分别对分支计算数据纯</a:t>
            </a:r>
            <a:r>
              <a:rPr lang="zh-CN" altLang="zh-CN" dirty="0" smtClean="0"/>
              <a:t>度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5. </a:t>
            </a:r>
            <a:r>
              <a:rPr lang="zh-CN" altLang="zh-CN" dirty="0" smtClean="0"/>
              <a:t>对</a:t>
            </a:r>
            <a:r>
              <a:rPr lang="zh-CN" altLang="zh-CN" dirty="0"/>
              <a:t>剩下的特征重复第</a:t>
            </a:r>
            <a:r>
              <a:rPr lang="en-US" altLang="zh-CN" dirty="0"/>
              <a:t>2</a:t>
            </a:r>
            <a:r>
              <a:rPr lang="zh-CN" altLang="zh-CN" dirty="0"/>
              <a:t>步开始的过程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当</a:t>
            </a:r>
            <a:r>
              <a:rPr lang="zh-CN" altLang="zh-CN" dirty="0"/>
              <a:t>达</a:t>
            </a:r>
            <a:r>
              <a:rPr lang="zh-CN" altLang="zh-CN" dirty="0" smtClean="0"/>
              <a:t>到预</a:t>
            </a:r>
            <a:r>
              <a:rPr lang="zh-CN" altLang="zh-CN" dirty="0"/>
              <a:t>先设定的树深度、</a:t>
            </a:r>
            <a:r>
              <a:rPr lang="zh-CN" altLang="zh-CN" dirty="0" smtClean="0"/>
              <a:t>或所</a:t>
            </a:r>
            <a:r>
              <a:rPr lang="zh-CN" altLang="zh-CN" dirty="0"/>
              <a:t>有特征都遍历完，</a:t>
            </a:r>
            <a:r>
              <a:rPr lang="zh-CN" altLang="zh-CN" dirty="0" smtClean="0"/>
              <a:t>或分</a:t>
            </a:r>
            <a:r>
              <a:rPr lang="zh-CN" altLang="zh-CN" dirty="0"/>
              <a:t>支下全部数据都属于同一类别时，建</a:t>
            </a:r>
            <a:r>
              <a:rPr lang="zh-CN" altLang="zh-CN" dirty="0" smtClean="0"/>
              <a:t>模完成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942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纯度衡量参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基尼系数、信息</a:t>
            </a:r>
            <a:r>
              <a:rPr lang="zh-CN" altLang="zh-CN" dirty="0" smtClean="0"/>
              <a:t>熵</a:t>
            </a:r>
            <a:r>
              <a:rPr lang="zh-CN" altLang="en-US" dirty="0" smtClean="0"/>
              <a:t>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514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基尼系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988906"/>
            <a:ext cx="10058400" cy="4880188"/>
          </a:xfrm>
        </p:spPr>
        <p:txBody>
          <a:bodyPr>
            <a:normAutofit/>
          </a:bodyPr>
          <a:lstStyle/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E12DAF-284C-49A6-BDC8-D0277F8C4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46938"/>
              </p:ext>
            </p:extLst>
          </p:nvPr>
        </p:nvGraphicFramePr>
        <p:xfrm>
          <a:off x="1203561" y="1198890"/>
          <a:ext cx="3451299" cy="122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561" y="1198890"/>
                        <a:ext cx="3451299" cy="1222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7D1E06A-F2F7-4B12-8B64-FDA5D6730967}"/>
              </a:ext>
            </a:extLst>
          </p:cNvPr>
          <p:cNvSpPr txBox="1"/>
          <p:nvPr/>
        </p:nvSpPr>
        <p:spPr>
          <a:xfrm>
            <a:off x="1906859" y="2877015"/>
            <a:ext cx="7304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小，纯度越高，最小值为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E8B8D7A-E49E-4E01-BB85-9E865039539E}"/>
              </a:ext>
            </a:extLst>
          </p:cNvPr>
          <p:cNvSpPr txBox="1"/>
          <p:nvPr/>
        </p:nvSpPr>
        <p:spPr>
          <a:xfrm>
            <a:off x="1906859" y="3624988"/>
            <a:ext cx="6590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越大，纯度越低，最大值为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6B5AB3-12D7-4633-8C18-C99C84039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7077"/>
              </p:ext>
            </p:extLst>
          </p:nvPr>
        </p:nvGraphicFramePr>
        <p:xfrm>
          <a:off x="7370763" y="3429000"/>
          <a:ext cx="20494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5" imgW="622080" imgH="368280" progId="Equation.DSMT4">
                  <p:embed/>
                </p:oleObj>
              </mc:Choice>
              <mc:Fallback>
                <p:oleObj name="Equation" r:id="rId5" imgW="622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0763" y="3429000"/>
                        <a:ext cx="2049462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79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基尼系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988906"/>
            <a:ext cx="10058400" cy="4880188"/>
          </a:xfrm>
        </p:spPr>
        <p:txBody>
          <a:bodyPr>
            <a:normAutofit/>
          </a:bodyPr>
          <a:lstStyle/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155335" y="2621271"/>
          <a:ext cx="5418666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59935456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937579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总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7755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58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4223373"/>
                  </a:ext>
                </a:extLst>
              </a:tr>
            </a:tbl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AE12DAF-284C-49A6-BDC8-D0277F8C4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561" y="1198890"/>
          <a:ext cx="3451299" cy="122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AE12DAF-284C-49A6-BDC8-D0277F8C43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561" y="1198890"/>
                        <a:ext cx="3451299" cy="1222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2702B09-C180-439C-A308-9DE6F33B4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56574"/>
              </p:ext>
            </p:extLst>
          </p:nvPr>
        </p:nvGraphicFramePr>
        <p:xfrm>
          <a:off x="1600316" y="4436572"/>
          <a:ext cx="78263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5" imgW="2692080" imgH="469800" progId="Equation.DSMT4">
                  <p:embed/>
                </p:oleObj>
              </mc:Choice>
              <mc:Fallback>
                <p:oleObj name="Equation" r:id="rId5" imgW="2692080" imgH="469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2702B09-C180-439C-A308-9DE6F33B4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316" y="4436572"/>
                        <a:ext cx="782637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9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一个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988906"/>
            <a:ext cx="10058400" cy="4880188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利用“有无支票账户”来划分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646993"/>
              </p:ext>
            </p:extLst>
          </p:nvPr>
        </p:nvGraphicFramePr>
        <p:xfrm>
          <a:off x="1794886" y="1605760"/>
          <a:ext cx="8127999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59935456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937579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690026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无支票账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支票账户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7755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58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4223373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CE5AC70-5DDD-4CD8-8DD3-666E3206C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24035"/>
              </p:ext>
            </p:extLst>
          </p:nvPr>
        </p:nvGraphicFramePr>
        <p:xfrm>
          <a:off x="908050" y="3241675"/>
          <a:ext cx="68183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4" imgW="2793960" imgH="469800" progId="Equation.DSMT4">
                  <p:embed/>
                </p:oleObj>
              </mc:Choice>
              <mc:Fallback>
                <p:oleObj name="Equation" r:id="rId4" imgW="2793960" imgH="469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2702B09-C180-439C-A308-9DE6F33B4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050" y="3241675"/>
                        <a:ext cx="6818313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90517D0-8A01-4F47-B4A2-50AF14579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09149"/>
              </p:ext>
            </p:extLst>
          </p:nvPr>
        </p:nvGraphicFramePr>
        <p:xfrm>
          <a:off x="1077913" y="4165600"/>
          <a:ext cx="68246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6" imgW="2793960" imgH="469800" progId="Equation.DSMT4">
                  <p:embed/>
                </p:oleObj>
              </mc:Choice>
              <mc:Fallback>
                <p:oleObj name="Equation" r:id="rId6" imgW="2793960" imgH="469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CE5AC70-5DDD-4CD8-8DD3-666E3206C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7913" y="4165600"/>
                        <a:ext cx="682466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0496164-B41A-4E9A-824B-20B87CC82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77551"/>
              </p:ext>
            </p:extLst>
          </p:nvPr>
        </p:nvGraphicFramePr>
        <p:xfrm>
          <a:off x="368881" y="5222875"/>
          <a:ext cx="112537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8" imgW="4647960" imgH="419040" progId="Equation.DSMT4">
                  <p:embed/>
                </p:oleObj>
              </mc:Choice>
              <mc:Fallback>
                <p:oleObj name="Equation" r:id="rId8" imgW="464796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CE5AC70-5DDD-4CD8-8DD3-666E3206C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881" y="5222875"/>
                        <a:ext cx="1125378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36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一个例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988906"/>
            <a:ext cx="10058400" cy="4880188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利用“婚姻状况”来划分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81730"/>
              </p:ext>
            </p:extLst>
          </p:nvPr>
        </p:nvGraphicFramePr>
        <p:xfrm>
          <a:off x="1794886" y="1605760"/>
          <a:ext cx="8127999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59935456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937579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6900268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已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未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7755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高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58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低风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28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4223373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CE5AC70-5DDD-4CD8-8DD3-666E3206C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23987"/>
              </p:ext>
            </p:extLst>
          </p:nvPr>
        </p:nvGraphicFramePr>
        <p:xfrm>
          <a:off x="1879600" y="3241675"/>
          <a:ext cx="53895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CE5AC70-5DDD-4CD8-8DD3-666E3206C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9600" y="3241675"/>
                        <a:ext cx="5389563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90517D0-8A01-4F47-B4A2-50AF14579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50651"/>
              </p:ext>
            </p:extLst>
          </p:nvPr>
        </p:nvGraphicFramePr>
        <p:xfrm>
          <a:off x="1879600" y="4167977"/>
          <a:ext cx="55594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90517D0-8A01-4F47-B4A2-50AF14579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9600" y="4167977"/>
                        <a:ext cx="5559425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0496164-B41A-4E9A-824B-20B87CC82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6431"/>
              </p:ext>
            </p:extLst>
          </p:nvPr>
        </p:nvGraphicFramePr>
        <p:xfrm>
          <a:off x="1287463" y="5275263"/>
          <a:ext cx="99933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8" imgW="4127400" imgH="419040" progId="Equation.DSMT4">
                  <p:embed/>
                </p:oleObj>
              </mc:Choice>
              <mc:Fallback>
                <p:oleObj name="Equation" r:id="rId8" imgW="4127400" imgH="419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0496164-B41A-4E9A-824B-20B87CC82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7463" y="5275263"/>
                        <a:ext cx="99933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17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175" y="147637"/>
            <a:ext cx="7867650" cy="6562725"/>
          </a:xfrm>
          <a:prstGeom prst="rect">
            <a:avLst/>
          </a:prstGeom>
        </p:spPr>
      </p:pic>
      <p:sp>
        <p:nvSpPr>
          <p:cNvPr id="5" name="矩形: 圆角 4">
            <a:extLst>
              <a:ext uri="{FF2B5EF4-FFF2-40B4-BE49-F238E27FC236}">
                <a16:creationId xmlns:a16="http://schemas.microsoft.com/office/drawing/2014/main" id="{140A2AD9-E55D-4AC8-BAAB-B85DE0B51A91}"/>
              </a:ext>
            </a:extLst>
          </p:cNvPr>
          <p:cNvSpPr/>
          <p:nvPr/>
        </p:nvSpPr>
        <p:spPr>
          <a:xfrm>
            <a:off x="2162175" y="2219325"/>
            <a:ext cx="2343150" cy="219075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4FEF2C07-7BB9-49F1-8E78-D12D3D031692}"/>
              </a:ext>
            </a:extLst>
          </p:cNvPr>
          <p:cNvSpPr/>
          <p:nvPr/>
        </p:nvSpPr>
        <p:spPr>
          <a:xfrm>
            <a:off x="2162175" y="2971800"/>
            <a:ext cx="2343150" cy="219075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BEF19D67-2C8D-40ED-B6FC-EA2E7A2BB057}"/>
              </a:ext>
            </a:extLst>
          </p:cNvPr>
          <p:cNvSpPr/>
          <p:nvPr/>
        </p:nvSpPr>
        <p:spPr>
          <a:xfrm>
            <a:off x="2162175" y="3724275"/>
            <a:ext cx="2343150" cy="219075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9935B0-F388-401B-A8EB-0B2B2E235205}"/>
              </a:ext>
            </a:extLst>
          </p:cNvPr>
          <p:cNvSpPr txBox="1"/>
          <p:nvPr/>
        </p:nvSpPr>
        <p:spPr>
          <a:xfrm>
            <a:off x="342901" y="2114550"/>
            <a:ext cx="1619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有无支票账户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813C6A-E2CB-45E2-BBE2-875D25D2BF0A}"/>
              </a:ext>
            </a:extLst>
          </p:cNvPr>
          <p:cNvSpPr txBox="1"/>
          <p:nvPr/>
        </p:nvSpPr>
        <p:spPr>
          <a:xfrm>
            <a:off x="342901" y="2884922"/>
            <a:ext cx="1619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当前欠款金额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B31968-1E12-451D-9871-5CAF47A9BC5A}"/>
              </a:ext>
            </a:extLst>
          </p:cNvPr>
          <p:cNvSpPr txBox="1"/>
          <p:nvPr/>
        </p:nvSpPr>
        <p:spPr>
          <a:xfrm>
            <a:off x="342901" y="3649146"/>
            <a:ext cx="1619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个人性别与婚姻状况</a:t>
            </a:r>
            <a:endParaRPr lang="zh-CN" altLang="en-US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BAE9BD1E-97E6-4D00-813D-B28393F6EA09}"/>
              </a:ext>
            </a:extLst>
          </p:cNvPr>
          <p:cNvSpPr/>
          <p:nvPr/>
        </p:nvSpPr>
        <p:spPr>
          <a:xfrm>
            <a:off x="2162175" y="5916718"/>
            <a:ext cx="2343150" cy="219075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81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4537" y="286603"/>
            <a:ext cx="8162925" cy="59721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BF46447E-31CB-4586-B40F-1F223EE447C6}"/>
              </a:ext>
            </a:extLst>
          </p:cNvPr>
          <p:cNvSpPr/>
          <p:nvPr/>
        </p:nvSpPr>
        <p:spPr>
          <a:xfrm>
            <a:off x="2409824" y="988905"/>
            <a:ext cx="7767638" cy="235436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8ED169CD-8836-4753-A8C8-BB7975F1400F}"/>
              </a:ext>
            </a:extLst>
          </p:cNvPr>
          <p:cNvSpPr/>
          <p:nvPr/>
        </p:nvSpPr>
        <p:spPr>
          <a:xfrm>
            <a:off x="1323975" y="1493154"/>
            <a:ext cx="571500" cy="2219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8D32CE4-2D32-4620-8992-BFF8B733FA45}"/>
              </a:ext>
            </a:extLst>
          </p:cNvPr>
          <p:cNvSpPr txBox="1"/>
          <p:nvPr/>
        </p:nvSpPr>
        <p:spPr>
          <a:xfrm>
            <a:off x="104776" y="1409700"/>
            <a:ext cx="121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提取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及数据集划分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BA89FE2-7C8F-41D2-B4F2-FD3C14469763}"/>
              </a:ext>
            </a:extLst>
          </p:cNvPr>
          <p:cNvSpPr/>
          <p:nvPr/>
        </p:nvSpPr>
        <p:spPr>
          <a:xfrm>
            <a:off x="2409824" y="3657600"/>
            <a:ext cx="7724776" cy="2190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4A43A14D-EB57-4883-BC23-66BC2A95E69B}"/>
              </a:ext>
            </a:extLst>
          </p:cNvPr>
          <p:cNvSpPr/>
          <p:nvPr/>
        </p:nvSpPr>
        <p:spPr>
          <a:xfrm>
            <a:off x="1245394" y="3681124"/>
            <a:ext cx="571500" cy="2219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11F476F-5ACF-4DF3-A670-6566BDA83A94}"/>
              </a:ext>
            </a:extLst>
          </p:cNvPr>
          <p:cNvSpPr txBox="1"/>
          <p:nvPr/>
        </p:nvSpPr>
        <p:spPr>
          <a:xfrm>
            <a:off x="191692" y="3413194"/>
            <a:ext cx="11149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决策树训练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E03B0E16-33DB-4F1D-B6BC-68B657DFB7B2}"/>
              </a:ext>
            </a:extLst>
          </p:cNvPr>
          <p:cNvSpPr/>
          <p:nvPr/>
        </p:nvSpPr>
        <p:spPr>
          <a:xfrm>
            <a:off x="1245394" y="4230179"/>
            <a:ext cx="571500" cy="2219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8634E0B-7D25-4420-B135-5C5E26C6315D}"/>
              </a:ext>
            </a:extLst>
          </p:cNvPr>
          <p:cNvSpPr txBox="1"/>
          <p:nvPr/>
        </p:nvSpPr>
        <p:spPr>
          <a:xfrm>
            <a:off x="191691" y="4121080"/>
            <a:ext cx="11149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</a:t>
            </a:r>
          </a:p>
        </p:txBody>
      </p:sp>
    </p:spTree>
    <p:extLst>
      <p:ext uri="{BB962C8B-B14F-4D97-AF65-F5344CB8AC3E}">
        <p14:creationId xmlns:p14="http://schemas.microsoft.com/office/powerpoint/2010/main" val="69682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80" y="988906"/>
            <a:ext cx="10135871" cy="3290704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1097280" y="2358736"/>
            <a:ext cx="3620193" cy="33250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7136674" y="1118109"/>
            <a:ext cx="3461658" cy="33250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1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6B50B1-92D6-47B1-B00B-D40F4C97A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例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6760C0-CBFF-4E5E-A8BB-21BCF1C143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贷款申请客户：</a:t>
            </a:r>
            <a:endParaRPr lang="en-US" altLang="zh-CN" dirty="0"/>
          </a:p>
          <a:p>
            <a:r>
              <a:rPr lang="zh-CN" altLang="zh-CN" dirty="0"/>
              <a:t>逻辑型的特征“有无支票账户”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zh-CN" altLang="zh-CN" dirty="0"/>
              <a:t>数值型的特征“当前欠款总额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42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17" name="内容占位符 16">
            <a:extLst>
              <a:ext uri="{FF2B5EF4-FFF2-40B4-BE49-F238E27FC236}">
                <a16:creationId xmlns:a16="http://schemas.microsoft.com/office/drawing/2014/main" id="{F1B5FF0B-35B5-4D48-B67E-1BCDCAD662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0" t="13700" r="9090" b="16033"/>
          <a:stretch/>
        </p:blipFill>
        <p:spPr>
          <a:xfrm>
            <a:off x="551772" y="151394"/>
            <a:ext cx="11088456" cy="6555212"/>
          </a:xfrm>
        </p:spPr>
      </p:pic>
    </p:spTree>
    <p:extLst>
      <p:ext uri="{BB962C8B-B14F-4D97-AF65-F5344CB8AC3E}">
        <p14:creationId xmlns:p14="http://schemas.microsoft.com/office/powerpoint/2010/main" val="364219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17" name="内容占位符 16">
            <a:extLst>
              <a:ext uri="{FF2B5EF4-FFF2-40B4-BE49-F238E27FC236}">
                <a16:creationId xmlns:a16="http://schemas.microsoft.com/office/drawing/2014/main" id="{F1B5FF0B-35B5-4D48-B67E-1BCDCAD662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0" t="13700" r="9090" b="16033"/>
          <a:stretch/>
        </p:blipFill>
        <p:spPr>
          <a:xfrm>
            <a:off x="551772" y="151394"/>
            <a:ext cx="11088456" cy="6555212"/>
          </a:xfrm>
        </p:spPr>
      </p:pic>
      <p:sp>
        <p:nvSpPr>
          <p:cNvPr id="3" name="箭头: 右 2">
            <a:extLst>
              <a:ext uri="{FF2B5EF4-FFF2-40B4-BE49-F238E27FC236}">
                <a16:creationId xmlns:a16="http://schemas.microsoft.com/office/drawing/2014/main" id="{ACFFDEE5-5984-4F16-AC0C-DF6BAAF61A3B}"/>
              </a:ext>
            </a:extLst>
          </p:cNvPr>
          <p:cNvSpPr/>
          <p:nvPr/>
        </p:nvSpPr>
        <p:spPr>
          <a:xfrm rot="10800000">
            <a:off x="7587414" y="755482"/>
            <a:ext cx="737436" cy="2334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DA6786-10F3-48C9-B49B-5ECBDC25812D}"/>
              </a:ext>
            </a:extLst>
          </p:cNvPr>
          <p:cNvSpPr txBox="1"/>
          <p:nvPr/>
        </p:nvSpPr>
        <p:spPr>
          <a:xfrm>
            <a:off x="8518498" y="672583"/>
            <a:ext cx="1082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节点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BC656FE-5202-4806-B5AF-BE3DDF1F77D3}"/>
              </a:ext>
            </a:extLst>
          </p:cNvPr>
          <p:cNvSpPr/>
          <p:nvPr/>
        </p:nvSpPr>
        <p:spPr>
          <a:xfrm>
            <a:off x="4791075" y="286603"/>
            <a:ext cx="2676525" cy="3039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C8390E82-9A88-4C1C-95FE-68D53D287C38}"/>
              </a:ext>
            </a:extLst>
          </p:cNvPr>
          <p:cNvSpPr/>
          <p:nvPr/>
        </p:nvSpPr>
        <p:spPr>
          <a:xfrm>
            <a:off x="3958864" y="353278"/>
            <a:ext cx="695325" cy="2372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26D36D-65CA-48EF-BDAE-F1E4A2FF9187}"/>
              </a:ext>
            </a:extLst>
          </p:cNvPr>
          <p:cNvSpPr txBox="1"/>
          <p:nvPr/>
        </p:nvSpPr>
        <p:spPr>
          <a:xfrm>
            <a:off x="2389204" y="28724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dirty="0"/>
              <a:t>有无支票账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416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17" name="内容占位符 16">
            <a:extLst>
              <a:ext uri="{FF2B5EF4-FFF2-40B4-BE49-F238E27FC236}">
                <a16:creationId xmlns:a16="http://schemas.microsoft.com/office/drawing/2014/main" id="{F1B5FF0B-35B5-4D48-B67E-1BCDCAD662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0" t="13700" r="9090" b="16033"/>
          <a:stretch/>
        </p:blipFill>
        <p:spPr>
          <a:xfrm>
            <a:off x="551772" y="110298"/>
            <a:ext cx="11088456" cy="6555212"/>
          </a:xfr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BC656FE-5202-4806-B5AF-BE3DDF1F77D3}"/>
              </a:ext>
            </a:extLst>
          </p:cNvPr>
          <p:cNvSpPr/>
          <p:nvPr/>
        </p:nvSpPr>
        <p:spPr>
          <a:xfrm>
            <a:off x="4791075" y="286603"/>
            <a:ext cx="2676525" cy="3039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26D36D-65CA-48EF-BDAE-F1E4A2FF9187}"/>
              </a:ext>
            </a:extLst>
          </p:cNvPr>
          <p:cNvSpPr txBox="1"/>
          <p:nvPr/>
        </p:nvSpPr>
        <p:spPr>
          <a:xfrm>
            <a:off x="2389204" y="28724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条件表达式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5B783C8-429C-47DA-9E87-4EDDC5852025}"/>
              </a:ext>
            </a:extLst>
          </p:cNvPr>
          <p:cNvSpPr/>
          <p:nvPr/>
        </p:nvSpPr>
        <p:spPr>
          <a:xfrm>
            <a:off x="2390110" y="2072594"/>
            <a:ext cx="2089423" cy="3039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1B5AAF1-DA3D-42A9-8FE9-5DD35CD9056E}"/>
              </a:ext>
            </a:extLst>
          </p:cNvPr>
          <p:cNvSpPr/>
          <p:nvPr/>
        </p:nvSpPr>
        <p:spPr>
          <a:xfrm>
            <a:off x="7722743" y="2131239"/>
            <a:ext cx="2366479" cy="262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4218C88-4FE2-4ECB-91FE-4391A9F3EB33}"/>
              </a:ext>
            </a:extLst>
          </p:cNvPr>
          <p:cNvSpPr/>
          <p:nvPr/>
        </p:nvSpPr>
        <p:spPr>
          <a:xfrm>
            <a:off x="969195" y="3874151"/>
            <a:ext cx="2089423" cy="3039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EB07D90-4A62-4B1B-BDF1-A717AD48289A}"/>
              </a:ext>
            </a:extLst>
          </p:cNvPr>
          <p:cNvSpPr/>
          <p:nvPr/>
        </p:nvSpPr>
        <p:spPr>
          <a:xfrm>
            <a:off x="3659309" y="3882715"/>
            <a:ext cx="2089423" cy="3039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2FBAB34-92CF-48DB-967F-E6C422B9F084}"/>
              </a:ext>
            </a:extLst>
          </p:cNvPr>
          <p:cNvSpPr/>
          <p:nvPr/>
        </p:nvSpPr>
        <p:spPr>
          <a:xfrm>
            <a:off x="6433339" y="3872441"/>
            <a:ext cx="2089423" cy="3039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94BA246-0C1C-4B7C-B38B-82B6510149A0}"/>
              </a:ext>
            </a:extLst>
          </p:cNvPr>
          <p:cNvSpPr/>
          <p:nvPr/>
        </p:nvSpPr>
        <p:spPr>
          <a:xfrm>
            <a:off x="9166282" y="3882715"/>
            <a:ext cx="2089423" cy="3039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D9A3CEF-A436-48F5-99F5-DB4F545A8C32}"/>
              </a:ext>
            </a:extLst>
          </p:cNvPr>
          <p:cNvSpPr txBox="1"/>
          <p:nvPr/>
        </p:nvSpPr>
        <p:spPr>
          <a:xfrm>
            <a:off x="3219699" y="124207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满足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9BC446A-37FC-4D41-A67B-B3B2D2B5BFF6}"/>
              </a:ext>
            </a:extLst>
          </p:cNvPr>
          <p:cNvSpPr txBox="1"/>
          <p:nvPr/>
        </p:nvSpPr>
        <p:spPr>
          <a:xfrm>
            <a:off x="7722743" y="124394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不满足</a:t>
            </a:r>
          </a:p>
        </p:txBody>
      </p:sp>
    </p:spTree>
    <p:extLst>
      <p:ext uri="{BB962C8B-B14F-4D97-AF65-F5344CB8AC3E}">
        <p14:creationId xmlns:p14="http://schemas.microsoft.com/office/powerpoint/2010/main" val="167158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17" name="内容占位符 16">
            <a:extLst>
              <a:ext uri="{FF2B5EF4-FFF2-40B4-BE49-F238E27FC236}">
                <a16:creationId xmlns:a16="http://schemas.microsoft.com/office/drawing/2014/main" id="{F1B5FF0B-35B5-4D48-B67E-1BCDCAD662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0" t="13700" r="9090" b="16033"/>
          <a:stretch/>
        </p:blipFill>
        <p:spPr>
          <a:xfrm>
            <a:off x="551772" y="151394"/>
            <a:ext cx="11088456" cy="6555212"/>
          </a:xfr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D405973-6B2C-41EC-A800-73615A136652}"/>
              </a:ext>
            </a:extLst>
          </p:cNvPr>
          <p:cNvSpPr/>
          <p:nvPr/>
        </p:nvSpPr>
        <p:spPr>
          <a:xfrm>
            <a:off x="3990975" y="3848100"/>
            <a:ext cx="1552575" cy="285750"/>
          </a:xfrm>
          <a:prstGeom prst="rect">
            <a:avLst/>
          </a:prstGeom>
          <a:noFill/>
          <a:ln w="190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下 3">
            <a:extLst>
              <a:ext uri="{FF2B5EF4-FFF2-40B4-BE49-F238E27FC236}">
                <a16:creationId xmlns:a16="http://schemas.microsoft.com/office/drawing/2014/main" id="{F722F60A-0BC1-4AB3-9581-1355EB0A8FAC}"/>
              </a:ext>
            </a:extLst>
          </p:cNvPr>
          <p:cNvSpPr/>
          <p:nvPr/>
        </p:nvSpPr>
        <p:spPr>
          <a:xfrm>
            <a:off x="4667249" y="3420546"/>
            <a:ext cx="200025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7F58441-3632-4338-9B7C-253ABAB7B174}"/>
              </a:ext>
            </a:extLst>
          </p:cNvPr>
          <p:cNvSpPr txBox="1"/>
          <p:nvPr/>
        </p:nvSpPr>
        <p:spPr>
          <a:xfrm>
            <a:off x="3860021" y="299299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个人性别和婚姻状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91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pic>
        <p:nvPicPr>
          <p:cNvPr id="17" name="内容占位符 16">
            <a:extLst>
              <a:ext uri="{FF2B5EF4-FFF2-40B4-BE49-F238E27FC236}">
                <a16:creationId xmlns:a16="http://schemas.microsoft.com/office/drawing/2014/main" id="{F1B5FF0B-35B5-4D48-B67E-1BCDCAD662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0" t="13700" r="9090" b="16033"/>
          <a:stretch/>
        </p:blipFill>
        <p:spPr>
          <a:xfrm>
            <a:off x="551772" y="110298"/>
            <a:ext cx="11088456" cy="6555212"/>
          </a:xfr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BC656FE-5202-4806-B5AF-BE3DDF1F77D3}"/>
              </a:ext>
            </a:extLst>
          </p:cNvPr>
          <p:cNvSpPr/>
          <p:nvPr/>
        </p:nvSpPr>
        <p:spPr>
          <a:xfrm>
            <a:off x="4791075" y="513708"/>
            <a:ext cx="2676525" cy="77056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26D36D-65CA-48EF-BDAE-F1E4A2FF9187}"/>
              </a:ext>
            </a:extLst>
          </p:cNvPr>
          <p:cNvSpPr txBox="1"/>
          <p:nvPr/>
        </p:nvSpPr>
        <p:spPr>
          <a:xfrm>
            <a:off x="3309033" y="427741"/>
            <a:ext cx="11079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基尼系数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样本个数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类别个数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类别标签</a:t>
            </a:r>
          </a:p>
        </p:txBody>
      </p:sp>
    </p:spTree>
    <p:extLst>
      <p:ext uri="{BB962C8B-B14F-4D97-AF65-F5344CB8AC3E}">
        <p14:creationId xmlns:p14="http://schemas.microsoft.com/office/powerpoint/2010/main" val="365405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2C01C6-1212-4D99-AE15-0733B03B1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096963" y="1187450"/>
          <a:ext cx="10058400" cy="46815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104409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490855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446818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431991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</a:p>
        </p:txBody>
      </p:sp>
    </p:spTree>
    <p:extLst>
      <p:ext uri="{BB962C8B-B14F-4D97-AF65-F5344CB8AC3E}">
        <p14:creationId xmlns:p14="http://schemas.microsoft.com/office/powerpoint/2010/main" val="409545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2C01C6-1212-4D99-AE15-0733B03B1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096963" y="1187450"/>
          <a:ext cx="10058400" cy="46815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104409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490855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446818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431991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783616D-9A84-4216-B0CE-D61B5F255675}"/>
              </a:ext>
            </a:extLst>
          </p:cNvPr>
          <p:cNvSpPr/>
          <p:nvPr/>
        </p:nvSpPr>
        <p:spPr>
          <a:xfrm>
            <a:off x="4104409" y="2213811"/>
            <a:ext cx="2937164" cy="9785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AE437B3B-3E70-448F-A5A5-99E3FFF828A9}"/>
              </a:ext>
            </a:extLst>
          </p:cNvPr>
          <p:cNvSpPr/>
          <p:nvPr/>
        </p:nvSpPr>
        <p:spPr>
          <a:xfrm rot="10800000">
            <a:off x="7446818" y="2574575"/>
            <a:ext cx="821702" cy="23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A6AB3BD-B918-4A71-ACD0-D4A5E5D15105}"/>
              </a:ext>
            </a:extLst>
          </p:cNvPr>
          <p:cNvSpPr txBox="1"/>
          <p:nvPr/>
        </p:nvSpPr>
        <p:spPr>
          <a:xfrm>
            <a:off x="8405250" y="2503040"/>
            <a:ext cx="1643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叉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3576370-3D03-4F8C-84D3-B9A407EE05AE}"/>
              </a:ext>
            </a:extLst>
          </p:cNvPr>
          <p:cNvSpPr/>
          <p:nvPr/>
        </p:nvSpPr>
        <p:spPr>
          <a:xfrm>
            <a:off x="5297632" y="4041034"/>
            <a:ext cx="2937164" cy="9785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A3FDBF7C-4031-4195-94E4-84BC61F90F5C}"/>
              </a:ext>
            </a:extLst>
          </p:cNvPr>
          <p:cNvSpPr/>
          <p:nvPr/>
        </p:nvSpPr>
        <p:spPr>
          <a:xfrm rot="10800000">
            <a:off x="8531890" y="4293778"/>
            <a:ext cx="821702" cy="23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244E391-46DB-4071-B29E-2FD76EC6AA78}"/>
              </a:ext>
            </a:extLst>
          </p:cNvPr>
          <p:cNvSpPr txBox="1"/>
          <p:nvPr/>
        </p:nvSpPr>
        <p:spPr>
          <a:xfrm>
            <a:off x="9439527" y="4240350"/>
            <a:ext cx="1643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叉</a:t>
            </a:r>
          </a:p>
        </p:txBody>
      </p:sp>
    </p:spTree>
    <p:extLst>
      <p:ext uri="{BB962C8B-B14F-4D97-AF65-F5344CB8AC3E}">
        <p14:creationId xmlns:p14="http://schemas.microsoft.com/office/powerpoint/2010/main" val="124269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2C01C6-1212-4D99-AE15-0733B03B1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429525"/>
              </p:ext>
            </p:extLst>
          </p:nvPr>
        </p:nvGraphicFramePr>
        <p:xfrm>
          <a:off x="1096963" y="1187450"/>
          <a:ext cx="10058400" cy="46815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104409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490855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446818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431991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73F7C6C3-C40B-4E51-B77C-25CB9D274EFB}"/>
              </a:ext>
            </a:extLst>
          </p:cNvPr>
          <p:cNvSpPr/>
          <p:nvPr/>
        </p:nvSpPr>
        <p:spPr>
          <a:xfrm rot="10800000">
            <a:off x="6766214" y="1736639"/>
            <a:ext cx="821702" cy="23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0C0812B-5D13-4903-A346-59951A26CEA0}"/>
              </a:ext>
            </a:extLst>
          </p:cNvPr>
          <p:cNvSpPr txBox="1"/>
          <p:nvPr/>
        </p:nvSpPr>
        <p:spPr>
          <a:xfrm>
            <a:off x="7722177" y="1667830"/>
            <a:ext cx="1643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结点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1721832C-27CE-486B-9A6A-0F9B683F8C80}"/>
              </a:ext>
            </a:extLst>
          </p:cNvPr>
          <p:cNvSpPr/>
          <p:nvPr/>
        </p:nvSpPr>
        <p:spPr>
          <a:xfrm rot="10800000">
            <a:off x="7997536" y="3469477"/>
            <a:ext cx="821702" cy="23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DD92EFD-A948-4EF5-90E2-BEA3870EAAE3}"/>
              </a:ext>
            </a:extLst>
          </p:cNvPr>
          <p:cNvSpPr txBox="1"/>
          <p:nvPr/>
        </p:nvSpPr>
        <p:spPr>
          <a:xfrm>
            <a:off x="8997525" y="3392905"/>
            <a:ext cx="1643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点</a:t>
            </a: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AA7728B5-03B2-467A-B353-FD0E42B2CDE9}"/>
              </a:ext>
            </a:extLst>
          </p:cNvPr>
          <p:cNvSpPr/>
          <p:nvPr/>
        </p:nvSpPr>
        <p:spPr>
          <a:xfrm rot="10800000">
            <a:off x="8997707" y="5190170"/>
            <a:ext cx="821702" cy="23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381C645-608E-41BE-B3B5-AFB1ACADD570}"/>
              </a:ext>
            </a:extLst>
          </p:cNvPr>
          <p:cNvSpPr txBox="1"/>
          <p:nvPr/>
        </p:nvSpPr>
        <p:spPr>
          <a:xfrm>
            <a:off x="10000157" y="5131097"/>
            <a:ext cx="1643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叶</a:t>
            </a:r>
          </a:p>
        </p:txBody>
      </p:sp>
      <p:sp>
        <p:nvSpPr>
          <p:cNvPr id="17" name="箭头: 右 14">
            <a:extLst>
              <a:ext uri="{FF2B5EF4-FFF2-40B4-BE49-F238E27FC236}">
                <a16:creationId xmlns:a16="http://schemas.microsoft.com/office/drawing/2014/main" id="{AA7728B5-03B2-467A-B353-FD0E42B2CDE9}"/>
              </a:ext>
            </a:extLst>
          </p:cNvPr>
          <p:cNvSpPr/>
          <p:nvPr/>
        </p:nvSpPr>
        <p:spPr>
          <a:xfrm rot="10800000" flipH="1">
            <a:off x="2367087" y="3464787"/>
            <a:ext cx="821702" cy="23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381C645-608E-41BE-B3B5-AFB1ACADD570}"/>
              </a:ext>
            </a:extLst>
          </p:cNvPr>
          <p:cNvSpPr txBox="1"/>
          <p:nvPr/>
        </p:nvSpPr>
        <p:spPr>
          <a:xfrm>
            <a:off x="1808657" y="3346156"/>
            <a:ext cx="1643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叶</a:t>
            </a:r>
          </a:p>
        </p:txBody>
      </p:sp>
    </p:spTree>
    <p:extLst>
      <p:ext uri="{BB962C8B-B14F-4D97-AF65-F5344CB8AC3E}">
        <p14:creationId xmlns:p14="http://schemas.microsoft.com/office/powerpoint/2010/main" val="155243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2C01C6-1212-4D99-AE15-0733B03B1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618941"/>
              </p:ext>
            </p:extLst>
          </p:nvPr>
        </p:nvGraphicFramePr>
        <p:xfrm>
          <a:off x="1096963" y="1187450"/>
          <a:ext cx="10058400" cy="46815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881273" y="2531553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490855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446818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431991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</a:p>
        </p:txBody>
      </p: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E51A6512-E36F-4974-8375-6645D1A21A2F}"/>
              </a:ext>
            </a:extLst>
          </p:cNvPr>
          <p:cNvCxnSpPr>
            <a:cxnSpLocks/>
          </p:cNvCxnSpPr>
          <p:nvPr/>
        </p:nvCxnSpPr>
        <p:spPr>
          <a:xfrm rot="5400000">
            <a:off x="4551476" y="2390346"/>
            <a:ext cx="1021952" cy="1021078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255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2C01C6-1212-4D99-AE15-0733B03B1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9194837"/>
              </p:ext>
            </p:extLst>
          </p:nvPr>
        </p:nvGraphicFramePr>
        <p:xfrm>
          <a:off x="1096963" y="1187450"/>
          <a:ext cx="10058400" cy="46815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104409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961077" y="2379517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042958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431991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</a:p>
        </p:txBody>
      </p: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B88E6C31-AE09-4AFB-B2F8-6B0925A35308}"/>
              </a:ext>
            </a:extLst>
          </p:cNvPr>
          <p:cNvCxnSpPr>
            <a:cxnSpLocks/>
          </p:cNvCxnSpPr>
          <p:nvPr/>
        </p:nvCxnSpPr>
        <p:spPr>
          <a:xfrm rot="16200000" flipH="1">
            <a:off x="5650228" y="2290613"/>
            <a:ext cx="1039092" cy="937256"/>
          </a:xfrm>
          <a:prstGeom prst="bent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连接符: 肘形 11">
            <a:extLst>
              <a:ext uri="{FF2B5EF4-FFF2-40B4-BE49-F238E27FC236}">
                <a16:creationId xmlns:a16="http://schemas.microsoft.com/office/drawing/2014/main" id="{83ED66BA-8018-4B59-9D75-7A0BFEDB93B6}"/>
              </a:ext>
            </a:extLst>
          </p:cNvPr>
          <p:cNvCxnSpPr>
            <a:cxnSpLocks/>
          </p:cNvCxnSpPr>
          <p:nvPr/>
        </p:nvCxnSpPr>
        <p:spPr>
          <a:xfrm rot="16200000" flipH="1">
            <a:off x="6728620" y="4103188"/>
            <a:ext cx="1039092" cy="937256"/>
          </a:xfrm>
          <a:prstGeom prst="bent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68F7C21D-2F7F-4C5E-A162-791935BE60FF}"/>
              </a:ext>
            </a:extLst>
          </p:cNvPr>
          <p:cNvSpPr txBox="1"/>
          <p:nvPr/>
        </p:nvSpPr>
        <p:spPr>
          <a:xfrm>
            <a:off x="9151620" y="5217730"/>
            <a:ext cx="1112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：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583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2C01C6-1212-4D99-AE15-0733B03B1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重要性提示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096963" y="1187450"/>
          <a:ext cx="10058400" cy="46815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104409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490855" y="2389909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446818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431991" y="4202484"/>
            <a:ext cx="550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A523837-E1CE-4F50-A49F-897D5F2D173B}"/>
              </a:ext>
            </a:extLst>
          </p:cNvPr>
          <p:cNvSpPr txBox="1"/>
          <p:nvPr/>
        </p:nvSpPr>
        <p:spPr>
          <a:xfrm>
            <a:off x="8328660" y="2667000"/>
            <a:ext cx="1508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哪个特征对于分类更重要呢</a:t>
            </a:r>
            <a:r>
              <a:rPr lang="zh-CN" altLang="en-US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17DAF2A-0247-45A9-836B-B9AFA04D7C5C}"/>
              </a:ext>
            </a:extLst>
          </p:cNvPr>
          <p:cNvSpPr/>
          <p:nvPr/>
        </p:nvSpPr>
        <p:spPr>
          <a:xfrm>
            <a:off x="4535662" y="1117486"/>
            <a:ext cx="2102803" cy="151558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A55B6FC-D765-46D5-9DA0-87F3C9849757}"/>
              </a:ext>
            </a:extLst>
          </p:cNvPr>
          <p:cNvSpPr/>
          <p:nvPr/>
        </p:nvSpPr>
        <p:spPr>
          <a:xfrm>
            <a:off x="5639117" y="2759240"/>
            <a:ext cx="2102803" cy="151557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1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以上都是树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800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643</TotalTime>
  <Words>965</Words>
  <Application>Microsoft Office PowerPoint</Application>
  <PresentationFormat>宽屏</PresentationFormat>
  <Paragraphs>142</Paragraphs>
  <Slides>2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等线</vt:lpstr>
      <vt:lpstr>宋体</vt:lpstr>
      <vt:lpstr>微软雅黑</vt:lpstr>
      <vt:lpstr>Calibri</vt:lpstr>
      <vt:lpstr>Calibri Light</vt:lpstr>
      <vt:lpstr>回顾</vt:lpstr>
      <vt:lpstr>Equation</vt:lpstr>
      <vt:lpstr>6.5 决策树（简单版）</vt:lpstr>
      <vt:lpstr>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重要性提示</vt:lpstr>
      <vt:lpstr>以上都是树的应用</vt:lpstr>
      <vt:lpstr>决策树如何构建</vt:lpstr>
      <vt:lpstr>决策树的建模</vt:lpstr>
      <vt:lpstr>纯度衡量参数</vt:lpstr>
      <vt:lpstr>基尼系数</vt:lpstr>
      <vt:lpstr>基尼系数</vt:lpstr>
      <vt:lpstr>一个例子</vt:lpstr>
      <vt:lpstr>一个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lin Huang</dc:creator>
  <cp:lastModifiedBy>huangxiaolin</cp:lastModifiedBy>
  <cp:revision>571</cp:revision>
  <dcterms:created xsi:type="dcterms:W3CDTF">2018-08-09T02:24:27Z</dcterms:created>
  <dcterms:modified xsi:type="dcterms:W3CDTF">2020-08-25T09:13:03Z</dcterms:modified>
</cp:coreProperties>
</file>